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3D07891" w14:textId="77777777" w:rsidR="00F10C64" w:rsidRDefault="00F10C64" w:rsidP="003B3D97">
      <w:pPr>
        <w:pStyle w:val="BodyText"/>
        <w:rPr>
          <w:rStyle w:val="PageNumber"/>
        </w:rPr>
      </w:pPr>
      <w:r>
        <w:rPr>
          <w:rStyle w:val="PageNumber"/>
        </w:rPr>
        <w:t>College Algebra</w:t>
      </w:r>
    </w:p>
    <w:p w14:paraId="3FADFC69" w14:textId="77777777" w:rsidR="003B3D97" w:rsidRPr="003B3D97" w:rsidRDefault="003B3D97" w:rsidP="003B3D97">
      <w:pPr>
        <w:pStyle w:val="BodyText"/>
        <w:rPr>
          <w:rStyle w:val="PageNumber"/>
        </w:rPr>
      </w:pPr>
      <w:r w:rsidRPr="003B3D97">
        <w:rPr>
          <w:rStyle w:val="PageNumber"/>
        </w:rPr>
        <w:t>377</w:t>
      </w:r>
    </w:p>
    <w:p w14:paraId="10B928A8" w14:textId="77777777" w:rsidR="003B3D97" w:rsidRDefault="003B3D97" w:rsidP="003B3D97">
      <w:pPr>
        <w:pStyle w:val="BodyText"/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912"/>
        <w:gridCol w:w="1861"/>
        <w:gridCol w:w="1860"/>
        <w:gridCol w:w="1855"/>
        <w:gridCol w:w="1862"/>
      </w:tblGrid>
      <w:tr w:rsidR="003578F9" w14:paraId="7BA6E7AC" w14:textId="77777777" w:rsidTr="003578F9">
        <w:tc>
          <w:tcPr>
            <w:tcW w:w="1915" w:type="dxa"/>
          </w:tcPr>
          <w:p w14:paraId="2A5966B6" w14:textId="77777777" w:rsidR="003578F9" w:rsidRDefault="003578F9" w:rsidP="003B3D97">
            <w:pPr>
              <w:pStyle w:val="BodyText"/>
            </w:pPr>
            <w:r>
              <w:t>x</w:t>
            </w:r>
          </w:p>
        </w:tc>
        <w:tc>
          <w:tcPr>
            <w:tcW w:w="1915" w:type="dxa"/>
          </w:tcPr>
          <w:p w14:paraId="42C61801" w14:textId="77777777" w:rsidR="003578F9" w:rsidRDefault="00442C15" w:rsidP="003B3D97">
            <w:pPr>
              <w:pStyle w:val="BodyText"/>
            </w:pPr>
            <w:r w:rsidRPr="00FE7818">
              <w:rPr>
                <w:position w:val="-4"/>
              </w:rPr>
              <w:object w:dxaOrig="320" w:dyaOrig="260" w14:anchorId="418B14BD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378" type="#_x0000_t75" style="width:15.8pt;height:13.15pt" o:ole="" o:bordertopcolor="fuchsia" o:borderleftcolor="fuchsia" o:borderbottomcolor="fuchsia" o:borderrightcolor="fuchsia">
                  <v:imagedata r:id="rId5" o:title=""/>
                  <w10:bordertop type="single" width="18"/>
                  <w10:borderleft type="single" width="18"/>
                  <w10:borderbottom type="single" width="18"/>
                  <w10:borderright type="single" width="18"/>
                </v:shape>
                <o:OLEObject Type="Embed" ProgID="Equation.DSMT4" ShapeID="_x0000_i1378" DrawAspect="Content" ObjectID="_1601105971" r:id="rId6"/>
              </w:object>
            </w:r>
          </w:p>
        </w:tc>
        <w:tc>
          <w:tcPr>
            <w:tcW w:w="1915" w:type="dxa"/>
          </w:tcPr>
          <w:p w14:paraId="4493A791" w14:textId="77777777" w:rsidR="003578F9" w:rsidRDefault="00442C15" w:rsidP="003B3D97">
            <w:pPr>
              <w:pStyle w:val="BodyText"/>
            </w:pPr>
            <w:r w:rsidRPr="00FE7818">
              <w:rPr>
                <w:position w:val="-4"/>
              </w:rPr>
              <w:object w:dxaOrig="300" w:dyaOrig="260" w14:anchorId="0FA76869">
                <v:shape id="_x0000_i1377" type="#_x0000_t75" style="width:14.95pt;height:13.15pt" o:ole="" o:bordertopcolor="fuchsia" o:borderleftcolor="fuchsia" o:borderbottomcolor="fuchsia" o:borderrightcolor="fuchsia">
                  <v:imagedata r:id="rId7" o:title=""/>
                  <w10:bordertop type="single" width="18"/>
                  <w10:borderleft type="single" width="18"/>
                  <w10:borderbottom type="single" width="18"/>
                  <w10:borderright type="single" width="18"/>
                </v:shape>
                <o:OLEObject Type="Embed" ProgID="Equation.DSMT4" ShapeID="_x0000_i1377" DrawAspect="Content" ObjectID="_1601105972" r:id="rId8"/>
              </w:object>
            </w:r>
          </w:p>
        </w:tc>
        <w:tc>
          <w:tcPr>
            <w:tcW w:w="1915" w:type="dxa"/>
          </w:tcPr>
          <w:p w14:paraId="6F905145" w14:textId="77777777" w:rsidR="003578F9" w:rsidRDefault="003578F9" w:rsidP="003B3D97">
            <w:pPr>
              <w:pStyle w:val="BodyText"/>
            </w:pPr>
            <w:r>
              <w:t>1</w:t>
            </w:r>
          </w:p>
        </w:tc>
        <w:tc>
          <w:tcPr>
            <w:tcW w:w="1916" w:type="dxa"/>
          </w:tcPr>
          <w:p w14:paraId="0E8ABDFA" w14:textId="77777777" w:rsidR="003578F9" w:rsidRDefault="003578F9" w:rsidP="003B3D97">
            <w:pPr>
              <w:pStyle w:val="BodyText"/>
            </w:pPr>
            <w:r>
              <w:t>2</w:t>
            </w:r>
          </w:p>
        </w:tc>
      </w:tr>
      <w:tr w:rsidR="003578F9" w14:paraId="7495436A" w14:textId="77777777" w:rsidTr="003578F9">
        <w:tc>
          <w:tcPr>
            <w:tcW w:w="1915" w:type="dxa"/>
          </w:tcPr>
          <w:p w14:paraId="4D12B91B" w14:textId="77777777" w:rsidR="003578F9" w:rsidRDefault="003578F9" w:rsidP="003578F9">
            <w:pPr>
              <w:pStyle w:val="BodyText"/>
            </w:pPr>
            <w:r w:rsidRPr="003578F9">
              <w:rPr>
                <w:position w:val="-50"/>
              </w:rPr>
              <w:object w:dxaOrig="3220" w:dyaOrig="1440" w14:anchorId="245D3E24">
                <v:shape id="_x0000_i1367" type="#_x0000_t75" style="width:81.65pt;height:36pt" o:ole="">
                  <v:imagedata r:id="rId9" o:title=""/>
                </v:shape>
                <o:OLEObject Type="Embed" ProgID="Equation.DSMT4" ShapeID="_x0000_i1367" DrawAspect="Content" ObjectID="_1601105973" r:id="rId10"/>
              </w:object>
            </w:r>
            <w:r>
              <w:t xml:space="preserve"> </w:t>
            </w:r>
          </w:p>
        </w:tc>
        <w:tc>
          <w:tcPr>
            <w:tcW w:w="1915" w:type="dxa"/>
          </w:tcPr>
          <w:p w14:paraId="625411F4" w14:textId="77777777" w:rsidR="003578F9" w:rsidRDefault="003578F9" w:rsidP="003578F9">
            <w:pPr>
              <w:pStyle w:val="BodyText"/>
            </w:pPr>
            <w:r w:rsidRPr="003578F9">
              <w:rPr>
                <w:position w:val="-50"/>
              </w:rPr>
              <w:object w:dxaOrig="740" w:dyaOrig="1359" w14:anchorId="2825B52F">
                <v:shape id="_x0000_i1368" type="#_x0000_t75" style="width:21.05pt;height:37.75pt" o:ole="">
                  <v:imagedata r:id="rId11" o:title=""/>
                </v:shape>
                <o:OLEObject Type="Embed" ProgID="Equation.DSMT4" ShapeID="_x0000_i1368" DrawAspect="Content" ObjectID="_1601105974" r:id="rId12"/>
              </w:object>
            </w:r>
            <w:r>
              <w:t xml:space="preserve"> </w:t>
            </w:r>
          </w:p>
        </w:tc>
        <w:tc>
          <w:tcPr>
            <w:tcW w:w="1915" w:type="dxa"/>
          </w:tcPr>
          <w:p w14:paraId="4E41B2FA" w14:textId="77777777" w:rsidR="003578F9" w:rsidRDefault="003578F9" w:rsidP="003578F9">
            <w:pPr>
              <w:pStyle w:val="BodyText"/>
            </w:pPr>
            <w:r w:rsidRPr="003578F9">
              <w:rPr>
                <w:position w:val="-50"/>
              </w:rPr>
              <w:object w:dxaOrig="460" w:dyaOrig="1359" w14:anchorId="49A49833">
                <v:shape id="_x0000_i1369" type="#_x0000_t75" style="width:13.15pt;height:37.75pt" o:ole="">
                  <v:imagedata r:id="rId13" o:title=""/>
                </v:shape>
                <o:OLEObject Type="Embed" ProgID="Equation.DSMT4" ShapeID="_x0000_i1369" DrawAspect="Content" ObjectID="_1601105975" r:id="rId14"/>
              </w:object>
            </w:r>
          </w:p>
        </w:tc>
        <w:tc>
          <w:tcPr>
            <w:tcW w:w="1915" w:type="dxa"/>
          </w:tcPr>
          <w:p w14:paraId="497C0BE5" w14:textId="77777777" w:rsidR="003578F9" w:rsidRDefault="003578F9" w:rsidP="003578F9">
            <w:pPr>
              <w:pStyle w:val="BodyText"/>
            </w:pPr>
            <w:r w:rsidRPr="003578F9">
              <w:rPr>
                <w:position w:val="-50"/>
              </w:rPr>
              <w:object w:dxaOrig="460" w:dyaOrig="1359" w14:anchorId="4A6FCB59">
                <v:shape id="_x0000_i1370" type="#_x0000_t75" style="width:13.15pt;height:37.75pt" o:ole="">
                  <v:imagedata r:id="rId13" o:title=""/>
                </v:shape>
                <o:OLEObject Type="Embed" ProgID="Equation.DSMT4" ShapeID="_x0000_i1370" DrawAspect="Content" ObjectID="_1601105976" r:id="rId15"/>
              </w:object>
            </w:r>
          </w:p>
        </w:tc>
        <w:tc>
          <w:tcPr>
            <w:tcW w:w="1916" w:type="dxa"/>
          </w:tcPr>
          <w:p w14:paraId="36E11953" w14:textId="77777777" w:rsidR="003578F9" w:rsidRDefault="003578F9" w:rsidP="003578F9">
            <w:pPr>
              <w:pStyle w:val="BodyText"/>
            </w:pPr>
            <w:r w:rsidRPr="003578F9">
              <w:rPr>
                <w:position w:val="-50"/>
              </w:rPr>
              <w:object w:dxaOrig="740" w:dyaOrig="1359" w14:anchorId="3DD8E19C">
                <v:shape id="_x0000_i1376" type="#_x0000_t75" style="width:21.05pt;height:37.75pt" o:ole="">
                  <v:imagedata r:id="rId11" o:title=""/>
                </v:shape>
                <o:OLEObject Type="Embed" ProgID="Equation.DSMT4" ShapeID="_x0000_i1376" DrawAspect="Content" ObjectID="_1601105977" r:id="rId16"/>
              </w:object>
            </w:r>
            <w:r>
              <w:t xml:space="preserve"> </w:t>
            </w:r>
          </w:p>
        </w:tc>
      </w:tr>
    </w:tbl>
    <w:p w14:paraId="1D48378A" w14:textId="77777777" w:rsidR="003578F9" w:rsidRDefault="003578F9" w:rsidP="003B3D97">
      <w:pPr>
        <w:pStyle w:val="BodyText"/>
      </w:pPr>
    </w:p>
    <w:p w14:paraId="768770B0" w14:textId="77777777" w:rsidR="003B3D97" w:rsidRDefault="00FE7818" w:rsidP="003B3D97">
      <w:pPr>
        <w:pStyle w:val="BodyText"/>
      </w:pPr>
      <w:r>
        <w:rPr>
          <w:noProof/>
        </w:rPr>
        <w:drawing>
          <wp:inline distT="0" distB="0" distL="0" distR="0" wp14:anchorId="4453F410" wp14:editId="63C6F435">
            <wp:extent cx="2095500" cy="2428875"/>
            <wp:effectExtent l="0" t="0" r="0" b="9525"/>
            <wp:docPr id="117" name="Picture 117" descr="Figure 3.37 Grap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" descr="Figure 3.37 Graph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0" cy="2428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4FAFBAF" w14:textId="77777777" w:rsidR="003B3D97" w:rsidRDefault="004C01F1" w:rsidP="003B3D97">
      <w:pPr>
        <w:pStyle w:val="BodyText"/>
      </w:pPr>
      <w:r w:rsidRPr="003B3D97">
        <w:t>Step</w:t>
      </w:r>
      <w:r w:rsidR="003B3D97" w:rsidRPr="003B3D97">
        <w:t xml:space="preserve"> </w:t>
      </w:r>
      <w:r w:rsidRPr="003B3D97">
        <w:t>7</w:t>
      </w:r>
      <w:r w:rsidR="003B3D97" w:rsidRPr="003B3D97">
        <w:t xml:space="preserve"> </w:t>
      </w:r>
      <w:r w:rsidRPr="003B3D97">
        <w:t>Graph</w:t>
      </w:r>
      <w:r w:rsidR="003B3D97" w:rsidRPr="003B3D97">
        <w:t xml:space="preserve"> </w:t>
      </w:r>
      <w:r w:rsidRPr="003B3D97">
        <w:t>the</w:t>
      </w:r>
      <w:r w:rsidR="003B3D97" w:rsidRPr="003B3D97">
        <w:t xml:space="preserve"> </w:t>
      </w:r>
      <w:r w:rsidRPr="003B3D97">
        <w:t>function.</w:t>
      </w:r>
      <w:r w:rsidR="003B3D97" w:rsidRPr="003B3D97">
        <w:t xml:space="preserve"> </w:t>
      </w:r>
      <w:r w:rsidRPr="003B3D97">
        <w:t>Figure</w:t>
      </w:r>
      <w:r w:rsidR="003B3D97" w:rsidRPr="003B3D97">
        <w:t xml:space="preserve"> </w:t>
      </w:r>
      <w:r w:rsidRPr="003B3D97">
        <w:t>3.37</w:t>
      </w:r>
      <w:r w:rsidR="003B3D97" w:rsidRPr="003B3D97">
        <w:t xml:space="preserve"> </w:t>
      </w:r>
      <w:r w:rsidRPr="003B3D97">
        <w:t>shows</w:t>
      </w:r>
      <w:r w:rsidR="003B3D97" w:rsidRPr="003B3D97">
        <w:t xml:space="preserve"> </w:t>
      </w:r>
      <w:r w:rsidRPr="003B3D97">
        <w:t>the</w:t>
      </w:r>
      <w:r w:rsidR="003B3D97" w:rsidRPr="003B3D97">
        <w:t xml:space="preserve"> </w:t>
      </w:r>
      <w:r w:rsidRPr="003B3D97">
        <w:t>graph</w:t>
      </w:r>
      <w:r w:rsidR="003B3D97" w:rsidRPr="003B3D97">
        <w:t xml:space="preserve"> </w:t>
      </w:r>
      <w:r w:rsidRPr="003B3D97">
        <w:t>of</w:t>
      </w:r>
      <w:r w:rsidR="003B3D97" w:rsidRPr="003B3D97">
        <w:t xml:space="preserve"> </w:t>
      </w:r>
      <w:r w:rsidRPr="003B3D97">
        <w:t>f</w:t>
      </w:r>
      <w:r w:rsidR="003B3D97" w:rsidRPr="003B3D97">
        <w:t xml:space="preserve"> </w:t>
      </w:r>
      <w:r w:rsidRPr="003B3D97">
        <w:t>using</w:t>
      </w:r>
      <w:r w:rsidR="003B3D97" w:rsidRPr="003B3D97">
        <w:t xml:space="preserve"> </w:t>
      </w:r>
      <w:r w:rsidRPr="003B3D97">
        <w:t>the</w:t>
      </w:r>
      <w:r w:rsidR="003B3D97" w:rsidRPr="003B3D97">
        <w:t xml:space="preserve"> </w:t>
      </w:r>
      <w:r w:rsidRPr="003B3D97">
        <w:t>points</w:t>
      </w:r>
      <w:r w:rsidR="003B3D97" w:rsidRPr="003B3D97">
        <w:t xml:space="preserve"> </w:t>
      </w:r>
      <w:r w:rsidRPr="003B3D97">
        <w:t>obtained</w:t>
      </w:r>
      <w:r w:rsidR="003B3D97" w:rsidRPr="003B3D97">
        <w:t xml:space="preserve"> </w:t>
      </w:r>
      <w:r w:rsidRPr="003B3D97">
        <w:t>from</w:t>
      </w:r>
      <w:r w:rsidR="003B3D97" w:rsidRPr="003B3D97">
        <w:t xml:space="preserve"> </w:t>
      </w:r>
      <w:r w:rsidRPr="003B3D97">
        <w:t>the</w:t>
      </w:r>
      <w:r w:rsidR="003B3D97" w:rsidRPr="003B3D97">
        <w:t xml:space="preserve"> </w:t>
      </w:r>
      <w:r w:rsidRPr="003B3D97">
        <w:t>table</w:t>
      </w:r>
      <w:r w:rsidR="003B3D97" w:rsidRPr="003B3D97">
        <w:t xml:space="preserve"> </w:t>
      </w:r>
      <w:r w:rsidRPr="003B3D97">
        <w:t>and</w:t>
      </w:r>
      <w:r w:rsidR="003B3D97" w:rsidRPr="003B3D97">
        <w:t xml:space="preserve"> </w:t>
      </w:r>
      <w:r w:rsidRPr="003B3D97">
        <w:t>y-axis</w:t>
      </w:r>
      <w:r w:rsidR="003B3D97" w:rsidRPr="003B3D97">
        <w:t xml:space="preserve"> </w:t>
      </w:r>
      <w:r w:rsidRPr="003B3D97">
        <w:t>symmetry.</w:t>
      </w:r>
      <w:r w:rsidR="003B3D97" w:rsidRPr="003B3D97">
        <w:t xml:space="preserve"> </w:t>
      </w:r>
      <w:r w:rsidRPr="003B3D97">
        <w:t>Notice</w:t>
      </w:r>
      <w:r w:rsidR="003B3D97" w:rsidRPr="003B3D97">
        <w:t xml:space="preserve"> </w:t>
      </w:r>
      <w:r w:rsidRPr="003B3D97">
        <w:t>that</w:t>
      </w:r>
      <w:r w:rsidR="003B3D97" w:rsidRPr="003B3D97">
        <w:t xml:space="preserve"> </w:t>
      </w:r>
      <w:r w:rsidRPr="003B3D97">
        <w:t>as</w:t>
      </w:r>
      <w:r w:rsidR="003B3D97" w:rsidRPr="003B3D97">
        <w:t xml:space="preserve"> </w:t>
      </w:r>
      <w:r w:rsidRPr="003B3D97">
        <w:t>x</w:t>
      </w:r>
      <w:r w:rsidR="003B3D97" w:rsidRPr="003B3D97">
        <w:t xml:space="preserve"> </w:t>
      </w:r>
      <w:r w:rsidRPr="003B3D97">
        <w:t>approaches</w:t>
      </w:r>
      <w:r w:rsidR="003B3D97" w:rsidRPr="003B3D97">
        <w:t xml:space="preserve"> </w:t>
      </w:r>
      <w:r w:rsidRPr="003B3D97">
        <w:t>infinity</w:t>
      </w:r>
      <w:r w:rsidR="003B3D97" w:rsidRPr="003B3D97">
        <w:t xml:space="preserve"> </w:t>
      </w:r>
      <w:r w:rsidRPr="003B3D97">
        <w:t>or</w:t>
      </w:r>
      <w:r w:rsidR="003B3D97" w:rsidRPr="003B3D97">
        <w:t xml:space="preserve"> </w:t>
      </w:r>
      <w:r w:rsidRPr="003B3D97">
        <w:t>negative</w:t>
      </w:r>
      <w:r w:rsidR="003B3D97" w:rsidRPr="003B3D97">
        <w:t xml:space="preserve"> </w:t>
      </w:r>
      <w:r w:rsidRPr="003B3D97">
        <w:t>infinity</w:t>
      </w:r>
      <w:r w:rsidR="003B3D97" w:rsidRPr="003B3D97">
        <w:t xml:space="preserve"> </w:t>
      </w:r>
      <w:r w:rsidR="00FE7818" w:rsidRPr="00FE7818">
        <w:rPr>
          <w:position w:val="-10"/>
        </w:rPr>
        <w:object w:dxaOrig="1960" w:dyaOrig="320" w14:anchorId="629392C2">
          <v:shape id="_x0000_i1157" type="#_x0000_t75" style="width:98.35pt;height:15.8pt" o:ole="" o:bordertopcolor="fuchsia" o:borderleftcolor="fuchsia" o:borderbottomcolor="fuchsia" o:borderrightcolor="fuchsia">
            <v:imagedata r:id="rId18" o:title=""/>
            <w10:bordertop type="single" width="18"/>
            <w10:borderleft type="single" width="18"/>
            <w10:borderbottom type="single" width="18"/>
            <w10:borderright type="single" width="18"/>
          </v:shape>
          <o:OLEObject Type="Embed" ProgID="Equation.DSMT4" ShapeID="_x0000_i1157" DrawAspect="Content" ObjectID="_1601105978" r:id="rId19"/>
        </w:object>
      </w:r>
      <w:r w:rsidR="00FE7818">
        <w:t xml:space="preserve"> </w:t>
      </w:r>
      <w:r w:rsidRPr="003B3D97">
        <w:t>the</w:t>
      </w:r>
      <w:r w:rsidR="003B3D97">
        <w:t xml:space="preserve"> </w:t>
      </w:r>
      <w:r w:rsidRPr="003B3D97">
        <w:t>function</w:t>
      </w:r>
      <w:r w:rsidR="003B3D97">
        <w:t xml:space="preserve"> </w:t>
      </w:r>
      <w:r w:rsidRPr="003B3D97">
        <w:t>values,</w:t>
      </w:r>
      <w:r w:rsidR="003B3D97">
        <w:t xml:space="preserve"> </w:t>
      </w:r>
      <w:r w:rsidRPr="003B3D97">
        <w:t>f(x</w:t>
      </w:r>
      <w:proofErr w:type="gramStart"/>
      <w:r w:rsidRPr="003B3D97">
        <w:t>)</w:t>
      </w:r>
      <w:r w:rsidR="003B3D97" w:rsidRPr="003B3D97">
        <w:t xml:space="preserve"> </w:t>
      </w:r>
      <w:r w:rsidRPr="003B3D97">
        <w:t>,</w:t>
      </w:r>
      <w:proofErr w:type="gramEnd"/>
      <w:r w:rsidR="003B3D97" w:rsidRPr="003B3D97">
        <w:t xml:space="preserve"> </w:t>
      </w:r>
      <w:r w:rsidRPr="003B3D97">
        <w:t>are</w:t>
      </w:r>
      <w:r w:rsidR="003B3D97" w:rsidRPr="003B3D97">
        <w:t xml:space="preserve"> </w:t>
      </w:r>
      <w:r w:rsidRPr="003B3D97">
        <w:t>getting</w:t>
      </w:r>
      <w:r w:rsidR="003B3D97" w:rsidRPr="003B3D97">
        <w:t xml:space="preserve"> </w:t>
      </w:r>
      <w:r w:rsidRPr="003B3D97">
        <w:t>larger</w:t>
      </w:r>
      <w:r w:rsidR="003B3D97" w:rsidRPr="003B3D97">
        <w:t xml:space="preserve"> w</w:t>
      </w:r>
      <w:r w:rsidRPr="003B3D97">
        <w:t>ithout</w:t>
      </w:r>
      <w:r w:rsidR="003B3D97" w:rsidRPr="003B3D97">
        <w:t xml:space="preserve"> </w:t>
      </w:r>
      <w:r w:rsidRPr="003B3D97">
        <w:t>bound</w:t>
      </w:r>
      <w:r w:rsidR="003B3D97" w:rsidRPr="003B3D97">
        <w:t xml:space="preserve"> </w:t>
      </w:r>
      <w:r w:rsidR="00FE7818" w:rsidRPr="00FE7818">
        <w:rPr>
          <w:position w:val="-10"/>
        </w:rPr>
        <w:object w:dxaOrig="1180" w:dyaOrig="320" w14:anchorId="5271FFD5">
          <v:shape id="_x0000_i1158" type="#_x0000_t75" style="width:58.85pt;height:15.8pt" o:ole="" o:bordertopcolor="fuchsia" o:borderleftcolor="fuchsia" o:borderbottomcolor="fuchsia" o:borderrightcolor="fuchsia">
            <v:imagedata r:id="rId20" o:title=""/>
            <w10:bordertop type="single" width="18"/>
            <w10:borderleft type="single" width="18"/>
            <w10:borderbottom type="single" width="18"/>
            <w10:borderright type="single" width="18"/>
          </v:shape>
          <o:OLEObject Type="Embed" ProgID="Equation.DSMT4" ShapeID="_x0000_i1158" DrawAspect="Content" ObjectID="_1601105979" r:id="rId21"/>
        </w:object>
      </w:r>
      <w:r w:rsidR="00FE7818">
        <w:t>.</w:t>
      </w:r>
    </w:p>
    <w:p w14:paraId="6B964A34" w14:textId="77777777" w:rsidR="003B3D97" w:rsidRDefault="004C01F1" w:rsidP="003B3D97">
      <w:pPr>
        <w:pStyle w:val="BodyText"/>
      </w:pPr>
      <w:bookmarkStart w:id="0" w:name="bookmark29"/>
      <w:r w:rsidRPr="003B3D97">
        <w:t>Check</w:t>
      </w:r>
      <w:r w:rsidR="003B3D97" w:rsidRPr="003B3D97">
        <w:t xml:space="preserve"> </w:t>
      </w:r>
      <w:r w:rsidRPr="003B3D97">
        <w:t>Point</w:t>
      </w:r>
      <w:r w:rsidR="003B3D97" w:rsidRPr="003B3D97">
        <w:t xml:space="preserve"> </w:t>
      </w:r>
      <w:r w:rsidRPr="003B3D97">
        <w:t>7</w:t>
      </w:r>
      <w:r w:rsidR="003B3D97" w:rsidRPr="003B3D97">
        <w:t xml:space="preserve"> </w:t>
      </w:r>
      <w:r w:rsidRPr="003B3D97">
        <w:t>Graph:</w:t>
      </w:r>
      <w:bookmarkEnd w:id="0"/>
      <w:r w:rsidR="00FE7818">
        <w:t xml:space="preserve"> </w:t>
      </w:r>
      <w:r w:rsidR="00FE7818" w:rsidRPr="00FE7818">
        <w:rPr>
          <w:position w:val="-24"/>
        </w:rPr>
        <w:object w:dxaOrig="1380" w:dyaOrig="660" w14:anchorId="7A7062AC">
          <v:shape id="_x0000_i1159" type="#_x0000_t75" style="width:69.35pt;height:33.35pt" o:ole="" o:bordertopcolor="fuchsia" o:borderleftcolor="fuchsia" o:borderbottomcolor="fuchsia" o:borderrightcolor="fuchsia">
            <v:imagedata r:id="rId22" o:title=""/>
            <w10:bordertop type="single" width="18"/>
            <w10:borderleft type="single" width="18"/>
            <w10:borderbottom type="single" width="18"/>
            <w10:borderright type="single" width="18"/>
          </v:shape>
          <o:OLEObject Type="Embed" ProgID="Equation.DSMT4" ShapeID="_x0000_i1159" DrawAspect="Content" ObjectID="_1601105980" r:id="rId23"/>
        </w:object>
      </w:r>
      <w:r w:rsidR="00FE7818">
        <w:t>.</w:t>
      </w:r>
    </w:p>
    <w:p w14:paraId="7FA9A0BA" w14:textId="77777777" w:rsidR="003B3D97" w:rsidRDefault="00092DB4" w:rsidP="00092DB4">
      <w:r>
        <w:t xml:space="preserve">[Sidenote] </w:t>
      </w:r>
      <w:r w:rsidR="00FE7818">
        <w:t xml:space="preserve">7. </w:t>
      </w:r>
      <w:r w:rsidR="004C01F1" w:rsidRPr="003B3D97">
        <w:t>Identify</w:t>
      </w:r>
      <w:r w:rsidR="003B3D97" w:rsidRPr="003B3D97">
        <w:t xml:space="preserve"> </w:t>
      </w:r>
      <w:r w:rsidR="004C01F1" w:rsidRPr="003B3D97">
        <w:t>slant</w:t>
      </w:r>
      <w:r w:rsidR="003B3D97" w:rsidRPr="003B3D97">
        <w:t xml:space="preserve"> </w:t>
      </w:r>
      <w:r w:rsidR="004C01F1" w:rsidRPr="003B3D97">
        <w:t>asymptotes.</w:t>
      </w:r>
      <w:r>
        <w:t xml:space="preserve"> [End Sidenote] </w:t>
      </w:r>
    </w:p>
    <w:p w14:paraId="2987F8E2" w14:textId="77777777" w:rsidR="003B3D97" w:rsidRDefault="004C01F1" w:rsidP="00092DB4">
      <w:pPr>
        <w:pStyle w:val="Heading2"/>
      </w:pPr>
      <w:bookmarkStart w:id="1" w:name="bookmark30"/>
      <w:r w:rsidRPr="003B3D97">
        <w:t>Slant</w:t>
      </w:r>
      <w:r w:rsidR="003B3D97" w:rsidRPr="003B3D97">
        <w:t xml:space="preserve"> </w:t>
      </w:r>
      <w:r w:rsidRPr="003B3D97">
        <w:t>Asymptotes</w:t>
      </w:r>
      <w:bookmarkEnd w:id="1"/>
    </w:p>
    <w:p w14:paraId="6063AC93" w14:textId="77777777" w:rsidR="003B3D97" w:rsidRDefault="004C01F1" w:rsidP="00092DB4">
      <w:pPr>
        <w:pStyle w:val="BodyText"/>
      </w:pPr>
      <w:r w:rsidRPr="003B3D97">
        <w:t>Examine</w:t>
      </w:r>
      <w:r w:rsidR="003B3D97" w:rsidRPr="003B3D97">
        <w:t xml:space="preserve"> </w:t>
      </w:r>
      <w:r w:rsidRPr="003B3D97">
        <w:t>the</w:t>
      </w:r>
      <w:r w:rsidR="003B3D97" w:rsidRPr="003B3D97">
        <w:t xml:space="preserve"> </w:t>
      </w:r>
      <w:r w:rsidRPr="003B3D97">
        <w:t>graph</w:t>
      </w:r>
      <w:r w:rsidR="003B3D97" w:rsidRPr="003B3D97">
        <w:t xml:space="preserve"> </w:t>
      </w:r>
      <w:r w:rsidRPr="003B3D97">
        <w:t>of</w:t>
      </w:r>
      <w:r w:rsidR="00FE7818">
        <w:t xml:space="preserve"> </w:t>
      </w:r>
      <w:r w:rsidR="00FE7818" w:rsidRPr="00FE7818">
        <w:rPr>
          <w:position w:val="-24"/>
        </w:rPr>
        <w:object w:dxaOrig="1320" w:dyaOrig="660" w14:anchorId="44864796">
          <v:shape id="_x0000_i1160" type="#_x0000_t75" style="width:65.85pt;height:33.35pt" o:ole="" o:bordertopcolor="fuchsia" o:borderleftcolor="fuchsia" o:borderbottomcolor="fuchsia" o:borderrightcolor="fuchsia">
            <v:imagedata r:id="rId24" o:title=""/>
            <w10:bordertop type="single" width="18"/>
            <w10:borderleft type="single" width="18"/>
            <w10:borderbottom type="single" width="18"/>
            <w10:borderright type="single" width="18"/>
          </v:shape>
          <o:OLEObject Type="Embed" ProgID="Equation.DSMT4" ShapeID="_x0000_i1160" DrawAspect="Content" ObjectID="_1601105981" r:id="rId25"/>
        </w:object>
      </w:r>
      <w:r w:rsidR="00FE7818">
        <w:t>,</w:t>
      </w:r>
      <w:r w:rsidR="003B3D97" w:rsidRPr="003B3D97">
        <w:t xml:space="preserve"> s</w:t>
      </w:r>
      <w:r w:rsidRPr="003B3D97">
        <w:t>hown</w:t>
      </w:r>
      <w:r w:rsidR="003B3D97" w:rsidRPr="003B3D97">
        <w:t xml:space="preserve"> </w:t>
      </w:r>
      <w:r w:rsidRPr="003B3D97">
        <w:t>in</w:t>
      </w:r>
      <w:r w:rsidR="003B3D97" w:rsidRPr="003B3D97">
        <w:t xml:space="preserve"> </w:t>
      </w:r>
      <w:r w:rsidRPr="003B3D97">
        <w:t>Figure</w:t>
      </w:r>
      <w:r w:rsidR="003B3D97" w:rsidRPr="003B3D97">
        <w:t xml:space="preserve"> </w:t>
      </w:r>
      <w:r w:rsidRPr="003B3D97">
        <w:t>3.38.</w:t>
      </w:r>
      <w:r w:rsidR="003B3D97" w:rsidRPr="003B3D97">
        <w:t xml:space="preserve"> </w:t>
      </w:r>
      <w:r w:rsidRPr="003B3D97">
        <w:t>Note</w:t>
      </w:r>
      <w:r w:rsidR="003B3D97" w:rsidRPr="003B3D97">
        <w:t xml:space="preserve"> </w:t>
      </w:r>
      <w:r w:rsidRPr="003B3D97">
        <w:t>that</w:t>
      </w:r>
      <w:r w:rsidR="003B3D97" w:rsidRPr="003B3D97">
        <w:t xml:space="preserve"> </w:t>
      </w:r>
      <w:r w:rsidRPr="003B3D97">
        <w:t>the</w:t>
      </w:r>
      <w:r w:rsidR="003B3D97" w:rsidRPr="003B3D97">
        <w:t xml:space="preserve"> </w:t>
      </w:r>
      <w:r w:rsidRPr="003B3D97">
        <w:t>degree</w:t>
      </w:r>
      <w:r w:rsidR="003B3D97" w:rsidRPr="003B3D97">
        <w:t xml:space="preserve"> </w:t>
      </w:r>
      <w:r w:rsidRPr="003B3D97">
        <w:t>of</w:t>
      </w:r>
      <w:r w:rsidR="003B3D97" w:rsidRPr="003B3D97">
        <w:t xml:space="preserve"> </w:t>
      </w:r>
      <w:r w:rsidRPr="003B3D97">
        <w:t>the</w:t>
      </w:r>
      <w:r w:rsidR="003B3D97" w:rsidRPr="003B3D97">
        <w:t xml:space="preserve"> </w:t>
      </w:r>
      <w:r w:rsidRPr="003B3D97">
        <w:t>numerator,</w:t>
      </w:r>
      <w:r w:rsidR="003B3D97" w:rsidRPr="003B3D97">
        <w:t xml:space="preserve"> </w:t>
      </w:r>
      <w:r w:rsidRPr="003B3D97">
        <w:t>2,</w:t>
      </w:r>
      <w:r w:rsidR="003B3D97" w:rsidRPr="003B3D97">
        <w:t xml:space="preserve"> </w:t>
      </w:r>
      <w:r w:rsidRPr="003B3D97">
        <w:t>is</w:t>
      </w:r>
      <w:r w:rsidR="003B3D97" w:rsidRPr="003B3D97">
        <w:t xml:space="preserve"> </w:t>
      </w:r>
      <w:r w:rsidRPr="003B3D97">
        <w:t>greater</w:t>
      </w:r>
      <w:r w:rsidR="003B3D97" w:rsidRPr="003B3D97">
        <w:t xml:space="preserve"> </w:t>
      </w:r>
      <w:r w:rsidRPr="003B3D97">
        <w:t>than</w:t>
      </w:r>
      <w:r w:rsidR="003B3D97" w:rsidRPr="003B3D97">
        <w:t xml:space="preserve"> </w:t>
      </w:r>
      <w:r w:rsidRPr="003B3D97">
        <w:t>the</w:t>
      </w:r>
      <w:r w:rsidR="003B3D97" w:rsidRPr="003B3D97">
        <w:t xml:space="preserve"> </w:t>
      </w:r>
      <w:r w:rsidRPr="003B3D97">
        <w:t>degree</w:t>
      </w:r>
      <w:r w:rsidR="003B3D97" w:rsidRPr="003B3D97">
        <w:t xml:space="preserve"> </w:t>
      </w:r>
      <w:r w:rsidRPr="003B3D97">
        <w:t>of</w:t>
      </w:r>
      <w:r w:rsidR="003B3D97" w:rsidRPr="003B3D97">
        <w:t xml:space="preserve"> </w:t>
      </w:r>
      <w:r w:rsidRPr="003B3D97">
        <w:t>the</w:t>
      </w:r>
      <w:r w:rsidR="003B3D97" w:rsidRPr="003B3D97">
        <w:t xml:space="preserve"> </w:t>
      </w:r>
      <w:r w:rsidRPr="003B3D97">
        <w:t>denominator,</w:t>
      </w:r>
      <w:r w:rsidR="003B3D97" w:rsidRPr="003B3D97">
        <w:t xml:space="preserve"> </w:t>
      </w:r>
      <w:r w:rsidRPr="003B3D97">
        <w:t>1.</w:t>
      </w:r>
      <w:r w:rsidR="003B3D97" w:rsidRPr="003B3D97">
        <w:t xml:space="preserve"> </w:t>
      </w:r>
      <w:r w:rsidRPr="003B3D97">
        <w:t>Thus,</w:t>
      </w:r>
      <w:r w:rsidR="003B3D97" w:rsidRPr="003B3D97">
        <w:t xml:space="preserve"> </w:t>
      </w:r>
      <w:r w:rsidRPr="003B3D97">
        <w:t>the</w:t>
      </w:r>
      <w:r w:rsidR="003B3D97" w:rsidRPr="003B3D97">
        <w:t xml:space="preserve"> </w:t>
      </w:r>
      <w:r w:rsidRPr="003B3D97">
        <w:t>graph</w:t>
      </w:r>
      <w:r w:rsidR="003B3D97" w:rsidRPr="003B3D97">
        <w:t xml:space="preserve"> </w:t>
      </w:r>
      <w:r w:rsidRPr="003B3D97">
        <w:t>of</w:t>
      </w:r>
      <w:r w:rsidR="003B3D97" w:rsidRPr="003B3D97">
        <w:t xml:space="preserve"> </w:t>
      </w:r>
      <w:r w:rsidRPr="003B3D97">
        <w:t>this</w:t>
      </w:r>
      <w:r w:rsidR="003B3D97" w:rsidRPr="003B3D97">
        <w:t xml:space="preserve"> </w:t>
      </w:r>
      <w:r w:rsidRPr="003B3D97">
        <w:t>function</w:t>
      </w:r>
      <w:r w:rsidR="003B3D97" w:rsidRPr="003B3D97">
        <w:t xml:space="preserve"> </w:t>
      </w:r>
      <w:r w:rsidRPr="003B3D97">
        <w:t>has</w:t>
      </w:r>
      <w:r w:rsidR="003B3D97" w:rsidRPr="003B3D97">
        <w:t xml:space="preserve"> </w:t>
      </w:r>
      <w:r w:rsidRPr="003B3D97">
        <w:t>no</w:t>
      </w:r>
      <w:r w:rsidR="003B3D97" w:rsidRPr="003B3D97">
        <w:t xml:space="preserve"> </w:t>
      </w:r>
      <w:r w:rsidRPr="003B3D97">
        <w:t>horizontal</w:t>
      </w:r>
      <w:r w:rsidR="003B3D97" w:rsidRPr="003B3D97">
        <w:t xml:space="preserve"> </w:t>
      </w:r>
      <w:r w:rsidRPr="003B3D97">
        <w:t>asymptote.</w:t>
      </w:r>
      <w:r w:rsidR="003B3D97" w:rsidRPr="003B3D97">
        <w:t xml:space="preserve"> </w:t>
      </w:r>
      <w:r w:rsidRPr="003B3D97">
        <w:t>However,</w:t>
      </w:r>
      <w:r w:rsidR="003B3D97" w:rsidRPr="003B3D97">
        <w:t xml:space="preserve"> </w:t>
      </w:r>
      <w:r w:rsidRPr="003B3D97">
        <w:t>the</w:t>
      </w:r>
      <w:r w:rsidR="003B3D97" w:rsidRPr="003B3D97">
        <w:t xml:space="preserve"> </w:t>
      </w:r>
      <w:r w:rsidRPr="003B3D97">
        <w:t>graph</w:t>
      </w:r>
      <w:r w:rsidR="003B3D97" w:rsidRPr="003B3D97">
        <w:t xml:space="preserve"> </w:t>
      </w:r>
      <w:r w:rsidRPr="003B3D97">
        <w:t>has</w:t>
      </w:r>
      <w:r w:rsidR="003B3D97" w:rsidRPr="003B3D97">
        <w:t xml:space="preserve"> </w:t>
      </w:r>
      <w:r w:rsidRPr="003B3D97">
        <w:t>a</w:t>
      </w:r>
      <w:r w:rsidR="003B3D97" w:rsidRPr="003B3D97">
        <w:t xml:space="preserve"> </w:t>
      </w:r>
      <w:r w:rsidRPr="003B3D97">
        <w:t>slant</w:t>
      </w:r>
      <w:r w:rsidR="003B3D97" w:rsidRPr="003B3D97">
        <w:t xml:space="preserve"> </w:t>
      </w:r>
      <w:r w:rsidRPr="003B3D97">
        <w:t>asymptote,</w:t>
      </w:r>
      <w:r w:rsidR="003B3D97" w:rsidRPr="003B3D97">
        <w:t xml:space="preserve"> </w:t>
      </w:r>
      <w:r w:rsidRPr="003B3D97">
        <w:t>y</w:t>
      </w:r>
      <w:r w:rsidR="003B3D97" w:rsidRPr="003B3D97">
        <w:t xml:space="preserve"> </w:t>
      </w:r>
      <w:r w:rsidRPr="003B3D97">
        <w:t>=</w:t>
      </w:r>
      <w:r w:rsidR="003B3D97" w:rsidRPr="003B3D97">
        <w:t xml:space="preserve"> </w:t>
      </w:r>
      <w:r w:rsidRPr="003B3D97">
        <w:t>x</w:t>
      </w:r>
      <w:r w:rsidR="003B3D97" w:rsidRPr="003B3D97">
        <w:t xml:space="preserve"> </w:t>
      </w:r>
      <w:r w:rsidRPr="003B3D97">
        <w:t>+</w:t>
      </w:r>
      <w:r w:rsidR="003B3D97" w:rsidRPr="003B3D97">
        <w:t xml:space="preserve"> </w:t>
      </w:r>
      <w:r w:rsidRPr="003B3D97">
        <w:t>1.</w:t>
      </w:r>
    </w:p>
    <w:p w14:paraId="6AE05F43" w14:textId="77777777" w:rsidR="003B3D97" w:rsidRDefault="004C01F1" w:rsidP="00092DB4">
      <w:pPr>
        <w:pStyle w:val="BodyText"/>
      </w:pPr>
      <w:r w:rsidRPr="003B3D97">
        <w:t>The</w:t>
      </w:r>
      <w:r w:rsidR="003B3D97" w:rsidRPr="003B3D97">
        <w:t xml:space="preserve"> </w:t>
      </w:r>
      <w:r w:rsidRPr="003B3D97">
        <w:t>graph</w:t>
      </w:r>
      <w:r w:rsidR="003B3D97" w:rsidRPr="003B3D97">
        <w:t xml:space="preserve"> </w:t>
      </w:r>
      <w:r w:rsidRPr="003B3D97">
        <w:t>of</w:t>
      </w:r>
      <w:r w:rsidR="003B3D97" w:rsidRPr="003B3D97">
        <w:t xml:space="preserve"> </w:t>
      </w:r>
      <w:r w:rsidRPr="003B3D97">
        <w:t>a</w:t>
      </w:r>
      <w:r w:rsidR="003B3D97" w:rsidRPr="003B3D97">
        <w:t xml:space="preserve"> </w:t>
      </w:r>
      <w:r w:rsidRPr="003B3D97">
        <w:t>rational</w:t>
      </w:r>
      <w:r w:rsidR="003B3D97" w:rsidRPr="003B3D97">
        <w:t xml:space="preserve"> </w:t>
      </w:r>
      <w:r w:rsidRPr="003B3D97">
        <w:t>function</w:t>
      </w:r>
      <w:r w:rsidR="003B3D97" w:rsidRPr="003B3D97">
        <w:t xml:space="preserve"> </w:t>
      </w:r>
      <w:r w:rsidRPr="003B3D97">
        <w:t>has</w:t>
      </w:r>
      <w:r w:rsidR="003B3D97" w:rsidRPr="003B3D97">
        <w:t xml:space="preserve"> </w:t>
      </w:r>
      <w:r w:rsidRPr="003B3D97">
        <w:t>a</w:t>
      </w:r>
      <w:r w:rsidR="003B3D97" w:rsidRPr="003B3D97">
        <w:t xml:space="preserve"> </w:t>
      </w:r>
      <w:r w:rsidRPr="003B3D97">
        <w:t>slant</w:t>
      </w:r>
      <w:r w:rsidR="003B3D97" w:rsidRPr="003B3D97">
        <w:t xml:space="preserve"> </w:t>
      </w:r>
      <w:r w:rsidRPr="003B3D97">
        <w:t>asymptote</w:t>
      </w:r>
      <w:r w:rsidR="003B3D97" w:rsidRPr="003B3D97">
        <w:t xml:space="preserve"> </w:t>
      </w:r>
      <w:r w:rsidRPr="003B3D97">
        <w:t>if</w:t>
      </w:r>
      <w:r w:rsidR="003B3D97" w:rsidRPr="003B3D97">
        <w:t xml:space="preserve"> </w:t>
      </w:r>
      <w:r w:rsidRPr="003B3D97">
        <w:t>the</w:t>
      </w:r>
      <w:r w:rsidR="003B3D97" w:rsidRPr="003B3D97">
        <w:t xml:space="preserve"> </w:t>
      </w:r>
      <w:r w:rsidRPr="003B3D97">
        <w:t>degree</w:t>
      </w:r>
      <w:r w:rsidR="003B3D97" w:rsidRPr="003B3D97">
        <w:t xml:space="preserve"> </w:t>
      </w:r>
      <w:r w:rsidRPr="003B3D97">
        <w:t>of</w:t>
      </w:r>
      <w:r w:rsidR="003B3D97" w:rsidRPr="003B3D97">
        <w:t xml:space="preserve"> </w:t>
      </w:r>
      <w:r w:rsidRPr="003B3D97">
        <w:t>the</w:t>
      </w:r>
      <w:r w:rsidR="003B3D97" w:rsidRPr="003B3D97">
        <w:t xml:space="preserve"> </w:t>
      </w:r>
      <w:r w:rsidRPr="003B3D97">
        <w:t>numerator</w:t>
      </w:r>
      <w:r w:rsidR="003B3D97" w:rsidRPr="003B3D97">
        <w:t xml:space="preserve"> </w:t>
      </w:r>
      <w:r w:rsidRPr="003B3D97">
        <w:t>is</w:t>
      </w:r>
      <w:r w:rsidR="003B3D97" w:rsidRPr="003B3D97">
        <w:t xml:space="preserve"> </w:t>
      </w:r>
      <w:r w:rsidRPr="003B3D97">
        <w:t>one</w:t>
      </w:r>
      <w:r w:rsidR="003B3D97" w:rsidRPr="003B3D97">
        <w:t xml:space="preserve"> </w:t>
      </w:r>
      <w:r w:rsidRPr="003B3D97">
        <w:t>more</w:t>
      </w:r>
      <w:r w:rsidR="003B3D97" w:rsidRPr="003B3D97">
        <w:t xml:space="preserve"> </w:t>
      </w:r>
      <w:r w:rsidRPr="003B3D97">
        <w:t>than</w:t>
      </w:r>
      <w:r w:rsidR="003B3D97" w:rsidRPr="003B3D97">
        <w:t xml:space="preserve"> </w:t>
      </w:r>
      <w:r w:rsidRPr="003B3D97">
        <w:t>the</w:t>
      </w:r>
      <w:r w:rsidR="003B3D97" w:rsidRPr="003B3D97">
        <w:t xml:space="preserve"> </w:t>
      </w:r>
      <w:r w:rsidRPr="003B3D97">
        <w:t>degree</w:t>
      </w:r>
      <w:r w:rsidR="003B3D97" w:rsidRPr="003B3D97">
        <w:t xml:space="preserve"> </w:t>
      </w:r>
      <w:r w:rsidRPr="003B3D97">
        <w:t>of</w:t>
      </w:r>
      <w:r w:rsidR="003B3D97" w:rsidRPr="003B3D97">
        <w:t xml:space="preserve"> </w:t>
      </w:r>
      <w:r w:rsidRPr="003B3D97">
        <w:t>the</w:t>
      </w:r>
      <w:r w:rsidR="003B3D97" w:rsidRPr="003B3D97">
        <w:t xml:space="preserve"> </w:t>
      </w:r>
      <w:r w:rsidRPr="003B3D97">
        <w:t>denominator.</w:t>
      </w:r>
      <w:r w:rsidR="003B3D97" w:rsidRPr="003B3D97">
        <w:t xml:space="preserve"> </w:t>
      </w:r>
      <w:r w:rsidRPr="003B3D97">
        <w:t>The</w:t>
      </w:r>
      <w:r w:rsidR="003B3D97" w:rsidRPr="003B3D97">
        <w:t xml:space="preserve"> </w:t>
      </w:r>
      <w:r w:rsidRPr="003B3D97">
        <w:t>equation</w:t>
      </w:r>
      <w:r w:rsidR="003B3D97" w:rsidRPr="003B3D97">
        <w:t xml:space="preserve"> </w:t>
      </w:r>
      <w:r w:rsidRPr="003B3D97">
        <w:t>of</w:t>
      </w:r>
      <w:r w:rsidR="003B3D97" w:rsidRPr="003B3D97">
        <w:t xml:space="preserve"> </w:t>
      </w:r>
      <w:r w:rsidRPr="003B3D97">
        <w:t>the</w:t>
      </w:r>
      <w:r w:rsidR="003B3D97" w:rsidRPr="003B3D97">
        <w:t xml:space="preserve"> </w:t>
      </w:r>
      <w:r w:rsidRPr="003B3D97">
        <w:t>slant</w:t>
      </w:r>
      <w:r w:rsidR="003B3D97" w:rsidRPr="003B3D97">
        <w:t xml:space="preserve"> </w:t>
      </w:r>
      <w:r w:rsidRPr="003B3D97">
        <w:t>asymptote</w:t>
      </w:r>
      <w:r w:rsidR="003B3D97" w:rsidRPr="003B3D97">
        <w:t xml:space="preserve"> </w:t>
      </w:r>
      <w:r w:rsidRPr="003B3D97">
        <w:t>can</w:t>
      </w:r>
      <w:r w:rsidR="003B3D97" w:rsidRPr="003B3D97">
        <w:t xml:space="preserve"> </w:t>
      </w:r>
      <w:r w:rsidRPr="003B3D97">
        <w:t>be</w:t>
      </w:r>
      <w:r w:rsidR="003B3D97" w:rsidRPr="003B3D97">
        <w:t xml:space="preserve"> </w:t>
      </w:r>
      <w:r w:rsidRPr="003B3D97">
        <w:t>found</w:t>
      </w:r>
      <w:r w:rsidR="003B3D97" w:rsidRPr="003B3D97">
        <w:t xml:space="preserve"> </w:t>
      </w:r>
      <w:r w:rsidRPr="003B3D97">
        <w:t>by</w:t>
      </w:r>
      <w:r w:rsidR="003B3D97" w:rsidRPr="003B3D97">
        <w:t xml:space="preserve"> </w:t>
      </w:r>
      <w:r w:rsidRPr="003B3D97">
        <w:t>division.</w:t>
      </w:r>
      <w:r w:rsidR="003B3D97" w:rsidRPr="003B3D97">
        <w:t xml:space="preserve"> </w:t>
      </w:r>
      <w:r w:rsidRPr="003B3D97">
        <w:t>For</w:t>
      </w:r>
      <w:r w:rsidR="003B3D97" w:rsidRPr="003B3D97">
        <w:t xml:space="preserve"> </w:t>
      </w:r>
      <w:r w:rsidRPr="003B3D97">
        <w:t>example,</w:t>
      </w:r>
      <w:r w:rsidR="003B3D97" w:rsidRPr="003B3D97">
        <w:t xml:space="preserve"> </w:t>
      </w:r>
      <w:r w:rsidRPr="003B3D97">
        <w:t>to</w:t>
      </w:r>
      <w:r w:rsidR="003B3D97" w:rsidRPr="003B3D97">
        <w:t xml:space="preserve"> </w:t>
      </w:r>
      <w:r w:rsidRPr="003B3D97">
        <w:t>find</w:t>
      </w:r>
      <w:r w:rsidR="003B3D97" w:rsidRPr="003B3D97">
        <w:t xml:space="preserve"> </w:t>
      </w:r>
      <w:r w:rsidRPr="003B3D97">
        <w:t>the</w:t>
      </w:r>
      <w:r w:rsidR="003B3D97" w:rsidRPr="003B3D97">
        <w:t xml:space="preserve"> </w:t>
      </w:r>
      <w:r w:rsidRPr="003B3D97">
        <w:t>slant</w:t>
      </w:r>
      <w:r w:rsidR="003B3D97" w:rsidRPr="003B3D97">
        <w:t xml:space="preserve"> </w:t>
      </w:r>
      <w:r w:rsidRPr="003B3D97">
        <w:t>asymptote</w:t>
      </w:r>
      <w:r w:rsidR="003B3D97" w:rsidRPr="003B3D97">
        <w:t xml:space="preserve"> </w:t>
      </w:r>
      <w:r w:rsidRPr="003B3D97">
        <w:t>for</w:t>
      </w:r>
      <w:r w:rsidR="003B3D97" w:rsidRPr="003B3D97">
        <w:t xml:space="preserve"> </w:t>
      </w:r>
      <w:r w:rsidRPr="003B3D97">
        <w:t>the</w:t>
      </w:r>
      <w:r w:rsidR="003B3D97" w:rsidRPr="003B3D97">
        <w:t xml:space="preserve"> g</w:t>
      </w:r>
      <w:r w:rsidRPr="003B3D97">
        <w:t>raph</w:t>
      </w:r>
      <w:r w:rsidR="003B3D97" w:rsidRPr="003B3D97">
        <w:t xml:space="preserve"> </w:t>
      </w:r>
      <w:r w:rsidRPr="003B3D97">
        <w:t>of</w:t>
      </w:r>
      <w:r w:rsidR="00FE7818">
        <w:t xml:space="preserve"> </w:t>
      </w:r>
      <w:r w:rsidR="00FE7818" w:rsidRPr="00FE7818">
        <w:rPr>
          <w:position w:val="-24"/>
        </w:rPr>
        <w:object w:dxaOrig="1320" w:dyaOrig="660" w14:anchorId="6E751CEE">
          <v:shape id="_x0000_i1161" type="#_x0000_t75" style="width:65.85pt;height:33.35pt" o:ole="" o:bordertopcolor="fuchsia" o:borderleftcolor="fuchsia" o:borderbottomcolor="fuchsia" o:borderrightcolor="fuchsia">
            <v:imagedata r:id="rId26" o:title=""/>
            <w10:bordertop type="single" width="18"/>
            <w10:borderleft type="single" width="18"/>
            <w10:borderbottom type="single" width="18"/>
            <w10:borderright type="single" width="18"/>
          </v:shape>
          <o:OLEObject Type="Embed" ProgID="Equation.DSMT4" ShapeID="_x0000_i1161" DrawAspect="Content" ObjectID="_1601105982" r:id="rId27"/>
        </w:object>
      </w:r>
      <w:r w:rsidRPr="003B3D97">
        <w:t>,</w:t>
      </w:r>
      <w:r w:rsidR="003B3D97">
        <w:t xml:space="preserve"> </w:t>
      </w:r>
      <w:r w:rsidRPr="003B3D97">
        <w:t>divide</w:t>
      </w:r>
      <w:r w:rsidR="00FE7818" w:rsidRPr="00FE7818">
        <w:rPr>
          <w:position w:val="-6"/>
        </w:rPr>
        <w:object w:dxaOrig="480" w:dyaOrig="279" w14:anchorId="1DE3D5B1">
          <v:shape id="_x0000_i1162" type="#_x0000_t75" style="width:23.7pt;height:14.05pt" o:ole="" o:bordertopcolor="fuchsia" o:borderleftcolor="fuchsia" o:borderbottomcolor="fuchsia" o:borderrightcolor="fuchsia">
            <v:imagedata r:id="rId28" o:title=""/>
            <w10:bordertop type="single" width="18"/>
            <w10:borderleft type="single" width="18"/>
            <w10:borderbottom type="single" width="18"/>
            <w10:borderright type="single" width="18"/>
          </v:shape>
          <o:OLEObject Type="Embed" ProgID="Equation.DSMT4" ShapeID="_x0000_i1162" DrawAspect="Content" ObjectID="_1601105983" r:id="rId29"/>
        </w:object>
      </w:r>
      <w:r w:rsidR="00FE7818">
        <w:t xml:space="preserve"> </w:t>
      </w:r>
      <w:bookmarkStart w:id="2" w:name="_GoBack"/>
      <w:bookmarkEnd w:id="2"/>
      <w:r w:rsidR="00FE7818">
        <w:t xml:space="preserve">into </w:t>
      </w:r>
      <w:r w:rsidR="00FE7818" w:rsidRPr="00FE7818">
        <w:rPr>
          <w:position w:val="-6"/>
        </w:rPr>
        <w:object w:dxaOrig="580" w:dyaOrig="320" w14:anchorId="4889AB43">
          <v:shape id="_x0000_i1163" type="#_x0000_t75" style="width:29pt;height:15.8pt" o:ole="" o:bordertopcolor="fuchsia" o:borderleftcolor="fuchsia" o:borderbottomcolor="fuchsia" o:borderrightcolor="fuchsia">
            <v:imagedata r:id="rId30" o:title=""/>
            <w10:bordertop type="single" width="18"/>
            <w10:borderleft type="single" width="18"/>
            <w10:borderbottom type="single" width="18"/>
            <w10:borderright type="single" width="18"/>
          </v:shape>
          <o:OLEObject Type="Embed" ProgID="Equation.DSMT4" ShapeID="_x0000_i1163" DrawAspect="Content" ObjectID="_1601105984" r:id="rId31"/>
        </w:object>
      </w:r>
      <w:r w:rsidR="00FE7818">
        <w:t>:</w:t>
      </w:r>
    </w:p>
    <w:p w14:paraId="3CB381B4" w14:textId="77777777" w:rsidR="003B3D97" w:rsidRDefault="00FE7818" w:rsidP="00092DB4">
      <w:pPr>
        <w:pStyle w:val="BodyText"/>
      </w:pPr>
      <w:r>
        <w:rPr>
          <w:noProof/>
        </w:rPr>
        <w:lastRenderedPageBreak/>
        <w:drawing>
          <wp:inline distT="0" distB="0" distL="0" distR="0" wp14:anchorId="647BF983" wp14:editId="031FFE12">
            <wp:extent cx="3676650" cy="1019175"/>
            <wp:effectExtent l="0" t="0" r="0" b="9525"/>
            <wp:docPr id="124" name="Picture 124" descr="Solving the equation.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" descr="Solving the equation. 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76650" cy="1019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D83B3AD" w14:textId="77777777" w:rsidR="003B3D97" w:rsidRDefault="004C01F1" w:rsidP="00092DB4">
      <w:pPr>
        <w:pStyle w:val="BodyText"/>
      </w:pPr>
      <w:r w:rsidRPr="003B3D97">
        <w:t>Observe</w:t>
      </w:r>
      <w:r w:rsidR="003B3D97" w:rsidRPr="003B3D97">
        <w:t xml:space="preserve"> </w:t>
      </w:r>
      <w:r w:rsidRPr="003B3D97">
        <w:t>that</w:t>
      </w:r>
    </w:p>
    <w:p w14:paraId="5090D328" w14:textId="77777777" w:rsidR="003B3D97" w:rsidRDefault="00FE7818" w:rsidP="00092DB4">
      <w:pPr>
        <w:pStyle w:val="BodyText"/>
      </w:pPr>
      <w:r>
        <w:rPr>
          <w:noProof/>
        </w:rPr>
        <w:drawing>
          <wp:inline distT="0" distB="0" distL="0" distR="0" wp14:anchorId="7D62A618" wp14:editId="4C8AD158">
            <wp:extent cx="2714625" cy="866775"/>
            <wp:effectExtent l="0" t="0" r="9525" b="9525"/>
            <wp:docPr id="125" name="Picture 125" descr="Equation.&#10;The equation of the slant asymptote is y= x+1.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" descr="Equation.&#10;Teh equation of the slant asymptote is y=x+1. 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4625" cy="866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F01812B" w14:textId="77777777" w:rsidR="003B3D97" w:rsidRDefault="004C01F1" w:rsidP="00092DB4">
      <w:pPr>
        <w:pStyle w:val="BodyText"/>
      </w:pPr>
      <w:r w:rsidRPr="003B3D97">
        <w:t>As</w:t>
      </w:r>
      <w:r w:rsidR="00FE7818">
        <w:t xml:space="preserve"> </w:t>
      </w:r>
      <w:r w:rsidR="00FE7818" w:rsidRPr="00FE7818">
        <w:rPr>
          <w:position w:val="-10"/>
        </w:rPr>
        <w:object w:dxaOrig="820" w:dyaOrig="320" w14:anchorId="048DF9A9">
          <v:shape id="_x0000_i1164" type="#_x0000_t75" style="width:41.25pt;height:15.8pt" o:ole="" o:bordertopcolor="fuchsia" o:borderleftcolor="fuchsia" o:borderbottomcolor="fuchsia" o:borderrightcolor="fuchsia">
            <v:imagedata r:id="rId34" o:title=""/>
            <w10:bordertop type="single" width="18"/>
            <w10:borderleft type="single" width="18"/>
            <w10:borderbottom type="single" width="18"/>
            <w10:borderright type="single" width="18"/>
          </v:shape>
          <o:OLEObject Type="Embed" ProgID="Equation.DSMT4" ShapeID="_x0000_i1164" DrawAspect="Content" ObjectID="_1601105985" r:id="rId35"/>
        </w:object>
      </w:r>
      <w:r w:rsidR="00FE7818">
        <w:t xml:space="preserve">, </w:t>
      </w:r>
      <w:r w:rsidRPr="003B3D97">
        <w:t>the</w:t>
      </w:r>
      <w:r w:rsidR="003B3D97">
        <w:t xml:space="preserve"> </w:t>
      </w:r>
      <w:r w:rsidRPr="003B3D97">
        <w:t>value</w:t>
      </w:r>
      <w:r w:rsidR="003B3D97" w:rsidRPr="003B3D97">
        <w:t xml:space="preserve"> </w:t>
      </w:r>
      <w:r w:rsidRPr="003B3D97">
        <w:t>of</w:t>
      </w:r>
      <w:r w:rsidR="00FE7818">
        <w:t xml:space="preserve"> </w:t>
      </w:r>
      <w:r w:rsidR="00FE7818" w:rsidRPr="00FE7818">
        <w:rPr>
          <w:position w:val="-24"/>
        </w:rPr>
        <w:object w:dxaOrig="520" w:dyaOrig="620" w14:anchorId="55AF6FF5">
          <v:shape id="_x0000_i1165" type="#_x0000_t75" style="width:26.35pt;height:30.75pt" o:ole="" o:bordertopcolor="fuchsia" o:borderleftcolor="fuchsia" o:borderbottomcolor="fuchsia" o:borderrightcolor="fuchsia">
            <v:imagedata r:id="rId36" o:title=""/>
            <w10:bordertop type="single" width="18"/>
            <w10:borderleft type="single" width="18"/>
            <w10:borderbottom type="single" width="18"/>
            <w10:borderright type="single" width="18"/>
          </v:shape>
          <o:OLEObject Type="Embed" ProgID="Equation.DSMT4" ShapeID="_x0000_i1165" DrawAspect="Content" ObjectID="_1601105986" r:id="rId37"/>
        </w:object>
      </w:r>
      <w:r w:rsidR="00FE7818">
        <w:t xml:space="preserve"> </w:t>
      </w:r>
      <w:r w:rsidRPr="003B3D97">
        <w:t>is</w:t>
      </w:r>
      <w:r w:rsidR="003B3D97">
        <w:t xml:space="preserve"> </w:t>
      </w:r>
      <w:r w:rsidRPr="003B3D97">
        <w:t>approximately</w:t>
      </w:r>
      <w:r w:rsidR="003B3D97">
        <w:t xml:space="preserve"> </w:t>
      </w:r>
      <w:r w:rsidRPr="003B3D97">
        <w:t>0.</w:t>
      </w:r>
      <w:r w:rsidR="003B3D97" w:rsidRPr="003B3D97">
        <w:t xml:space="preserve"> </w:t>
      </w:r>
      <w:r w:rsidRPr="003B3D97">
        <w:t>Thus,</w:t>
      </w:r>
      <w:r w:rsidR="003B3D97" w:rsidRPr="003B3D97">
        <w:t xml:space="preserve"> </w:t>
      </w:r>
      <w:r w:rsidRPr="003B3D97">
        <w:t>when</w:t>
      </w:r>
      <w:r w:rsidR="00FE7818">
        <w:t xml:space="preserve"> </w:t>
      </w:r>
      <w:r w:rsidR="00FE7818" w:rsidRPr="00FE7818">
        <w:rPr>
          <w:position w:val="-10"/>
        </w:rPr>
        <w:object w:dxaOrig="360" w:dyaOrig="320" w14:anchorId="4666E03F">
          <v:shape id="_x0000_i1166" type="#_x0000_t75" style="width:18.45pt;height:15.8pt" o:ole="" o:bordertopcolor="fuchsia" o:borderleftcolor="fuchsia" o:borderbottomcolor="fuchsia" o:borderrightcolor="fuchsia">
            <v:imagedata r:id="rId38" o:title=""/>
            <w10:bordertop type="single" width="18"/>
            <w10:borderleft type="single" width="18"/>
            <w10:borderbottom type="single" width="18"/>
            <w10:borderright type="single" width="18"/>
          </v:shape>
          <o:OLEObject Type="Embed" ProgID="Equation.DSMT4" ShapeID="_x0000_i1166" DrawAspect="Content" ObjectID="_1601105987" r:id="rId39"/>
        </w:object>
      </w:r>
      <w:r w:rsidR="00FE7818">
        <w:t xml:space="preserve"> </w:t>
      </w:r>
      <w:r w:rsidRPr="003B3D97">
        <w:t>is</w:t>
      </w:r>
      <w:r w:rsidR="003B3D97" w:rsidRPr="003B3D97">
        <w:t xml:space="preserve"> </w:t>
      </w:r>
      <w:r w:rsidRPr="003B3D97">
        <w:t>large,</w:t>
      </w:r>
      <w:r w:rsidR="003B3D97" w:rsidRPr="003B3D97">
        <w:t xml:space="preserve"> t</w:t>
      </w:r>
      <w:r w:rsidRPr="003B3D97">
        <w:t>he</w:t>
      </w:r>
      <w:r w:rsidR="003B3D97">
        <w:t xml:space="preserve"> </w:t>
      </w:r>
      <w:r w:rsidRPr="003B3D97">
        <w:t>function</w:t>
      </w:r>
      <w:r w:rsidR="003B3D97" w:rsidRPr="003B3D97">
        <w:t xml:space="preserve"> </w:t>
      </w:r>
      <w:r w:rsidRPr="003B3D97">
        <w:t>is</w:t>
      </w:r>
      <w:r w:rsidR="003B3D97" w:rsidRPr="003B3D97">
        <w:t xml:space="preserve"> </w:t>
      </w:r>
      <w:r w:rsidRPr="003B3D97">
        <w:t>very</w:t>
      </w:r>
      <w:r w:rsidR="003B3D97">
        <w:t xml:space="preserve"> </w:t>
      </w:r>
      <w:r w:rsidRPr="003B3D97">
        <w:t>close</w:t>
      </w:r>
      <w:r w:rsidR="003B3D97">
        <w:t xml:space="preserve"> </w:t>
      </w:r>
      <w:r w:rsidRPr="003B3D97">
        <w:t>to</w:t>
      </w:r>
      <w:r w:rsidR="003B3D97" w:rsidRPr="003B3D97">
        <w:t xml:space="preserve"> </w:t>
      </w:r>
      <w:r w:rsidRPr="003B3D97">
        <w:t>y</w:t>
      </w:r>
      <w:r w:rsidR="003B3D97" w:rsidRPr="003B3D97">
        <w:t xml:space="preserve"> </w:t>
      </w:r>
      <w:r w:rsidRPr="003B3D97">
        <w:t>=</w:t>
      </w:r>
      <w:r w:rsidR="003B3D97" w:rsidRPr="003B3D97">
        <w:t xml:space="preserve"> </w:t>
      </w:r>
      <w:r w:rsidRPr="003B3D97">
        <w:t>x</w:t>
      </w:r>
      <w:r w:rsidR="003B3D97" w:rsidRPr="003B3D97">
        <w:t xml:space="preserve"> </w:t>
      </w:r>
      <w:r w:rsidRPr="003B3D97">
        <w:t>+</w:t>
      </w:r>
      <w:r w:rsidR="003B3D97" w:rsidRPr="003B3D97">
        <w:t xml:space="preserve"> </w:t>
      </w:r>
      <w:r w:rsidRPr="003B3D97">
        <w:t>1</w:t>
      </w:r>
      <w:r w:rsidR="003B3D97" w:rsidRPr="003B3D97">
        <w:t xml:space="preserve"> </w:t>
      </w:r>
      <w:r w:rsidRPr="003B3D97">
        <w:t>+</w:t>
      </w:r>
      <w:r w:rsidR="003B3D97" w:rsidRPr="003B3D97">
        <w:t xml:space="preserve"> </w:t>
      </w:r>
      <w:r w:rsidRPr="003B3D97">
        <w:t>0.</w:t>
      </w:r>
      <w:r w:rsidR="003B3D97" w:rsidRPr="003B3D97">
        <w:t xml:space="preserve"> </w:t>
      </w:r>
      <w:r w:rsidRPr="003B3D97">
        <w:t>This</w:t>
      </w:r>
      <w:r w:rsidR="003B3D97" w:rsidRPr="003B3D97">
        <w:t xml:space="preserve"> </w:t>
      </w:r>
      <w:r w:rsidRPr="003B3D97">
        <w:t>means</w:t>
      </w:r>
      <w:r w:rsidR="003B3D97" w:rsidRPr="003B3D97">
        <w:t xml:space="preserve"> </w:t>
      </w:r>
      <w:r w:rsidRPr="003B3D97">
        <w:t>that</w:t>
      </w:r>
      <w:r w:rsidR="003B3D97" w:rsidRPr="003B3D97">
        <w:t xml:space="preserve"> </w:t>
      </w:r>
      <w:r w:rsidRPr="003B3D97">
        <w:t>as</w:t>
      </w:r>
      <w:r w:rsidR="00FE7818">
        <w:t xml:space="preserve"> </w:t>
      </w:r>
      <w:r w:rsidR="00FE7818" w:rsidRPr="00FE7818">
        <w:rPr>
          <w:position w:val="-6"/>
        </w:rPr>
        <w:object w:dxaOrig="700" w:dyaOrig="220" w14:anchorId="73B5AD58">
          <v:shape id="_x0000_i1167" type="#_x0000_t75" style="width:35.1pt;height:11.4pt" o:ole="" o:bordertopcolor="fuchsia" o:borderleftcolor="fuchsia" o:borderbottomcolor="fuchsia" o:borderrightcolor="fuchsia">
            <v:imagedata r:id="rId40" o:title=""/>
            <w10:bordertop type="single" width="18"/>
            <w10:borderleft type="single" width="18"/>
            <w10:borderbottom type="single" width="18"/>
            <w10:borderright type="single" width="18"/>
          </v:shape>
          <o:OLEObject Type="Embed" ProgID="Equation.DSMT4" ShapeID="_x0000_i1167" DrawAspect="Content" ObjectID="_1601105988" r:id="rId41"/>
        </w:object>
      </w:r>
      <w:r w:rsidR="00FE7818">
        <w:t xml:space="preserve"> </w:t>
      </w:r>
      <w:r w:rsidRPr="003B3D97">
        <w:t>or</w:t>
      </w:r>
      <w:r w:rsidR="003B3D97" w:rsidRPr="003B3D97">
        <w:t xml:space="preserve"> </w:t>
      </w:r>
      <w:r w:rsidRPr="003B3D97">
        <w:t>as</w:t>
      </w:r>
      <w:r w:rsidR="00FE7818">
        <w:t xml:space="preserve"> </w:t>
      </w:r>
      <w:r w:rsidR="00FE7818" w:rsidRPr="00FE7818">
        <w:rPr>
          <w:position w:val="-6"/>
        </w:rPr>
        <w:object w:dxaOrig="840" w:dyaOrig="220" w14:anchorId="1BC80EB8">
          <v:shape id="_x0000_i1168" type="#_x0000_t75" style="width:42.15pt;height:11.4pt" o:ole="" o:bordertopcolor="fuchsia" o:borderleftcolor="fuchsia" o:borderbottomcolor="fuchsia" o:borderrightcolor="fuchsia">
            <v:imagedata r:id="rId42" o:title=""/>
            <w10:bordertop type="single" width="18"/>
            <w10:borderleft type="single" width="18"/>
            <w10:borderbottom type="single" width="18"/>
            <w10:borderright type="single" width="18"/>
          </v:shape>
          <o:OLEObject Type="Embed" ProgID="Equation.DSMT4" ShapeID="_x0000_i1168" DrawAspect="Content" ObjectID="_1601105989" r:id="rId43"/>
        </w:object>
      </w:r>
      <w:r w:rsidR="00FE7818">
        <w:t xml:space="preserve"> </w:t>
      </w:r>
      <w:r w:rsidRPr="003B3D97">
        <w:t>the</w:t>
      </w:r>
      <w:r w:rsidR="003B3D97" w:rsidRPr="003B3D97">
        <w:t xml:space="preserve"> </w:t>
      </w:r>
      <w:r w:rsidRPr="003B3D97">
        <w:t>graph</w:t>
      </w:r>
      <w:r w:rsidR="003B3D97">
        <w:t xml:space="preserve"> </w:t>
      </w:r>
      <w:r w:rsidRPr="003B3D97">
        <w:t>of</w:t>
      </w:r>
      <w:r w:rsidR="003B3D97" w:rsidRPr="003B3D97">
        <w:t xml:space="preserve"> </w:t>
      </w:r>
      <w:r w:rsidRPr="003B3D97">
        <w:t>f</w:t>
      </w:r>
      <w:r w:rsidR="003B3D97">
        <w:t xml:space="preserve"> </w:t>
      </w:r>
      <w:r w:rsidRPr="003B3D97">
        <w:t>gets</w:t>
      </w:r>
      <w:r w:rsidR="003B3D97" w:rsidRPr="003B3D97">
        <w:t xml:space="preserve"> </w:t>
      </w:r>
      <w:r w:rsidRPr="003B3D97">
        <w:t>closer</w:t>
      </w:r>
      <w:r w:rsidR="003B3D97" w:rsidRPr="003B3D97">
        <w:t xml:space="preserve"> </w:t>
      </w:r>
      <w:r w:rsidRPr="003B3D97">
        <w:t>and</w:t>
      </w:r>
      <w:r w:rsidR="003B3D97" w:rsidRPr="003B3D97">
        <w:t xml:space="preserve"> </w:t>
      </w:r>
      <w:r w:rsidRPr="003B3D97">
        <w:t>closer</w:t>
      </w:r>
      <w:r w:rsidR="003B3D97" w:rsidRPr="003B3D97">
        <w:t xml:space="preserve"> </w:t>
      </w:r>
      <w:r w:rsidRPr="003B3D97">
        <w:t>to</w:t>
      </w:r>
      <w:r w:rsidR="003B3D97" w:rsidRPr="003B3D97">
        <w:t xml:space="preserve"> </w:t>
      </w:r>
      <w:r w:rsidRPr="003B3D97">
        <w:t>the</w:t>
      </w:r>
      <w:r w:rsidR="003B3D97" w:rsidRPr="003B3D97">
        <w:t xml:space="preserve"> </w:t>
      </w:r>
      <w:r w:rsidRPr="003B3D97">
        <w:t>line</w:t>
      </w:r>
      <w:r w:rsidR="003B3D97" w:rsidRPr="003B3D97">
        <w:t xml:space="preserve"> </w:t>
      </w:r>
      <w:r w:rsidRPr="003B3D97">
        <w:t>whose</w:t>
      </w:r>
      <w:r w:rsidR="003B3D97">
        <w:t xml:space="preserve"> </w:t>
      </w:r>
      <w:r w:rsidRPr="003B3D97">
        <w:t>equation</w:t>
      </w:r>
      <w:r w:rsidR="003B3D97" w:rsidRPr="003B3D97">
        <w:t xml:space="preserve"> </w:t>
      </w:r>
      <w:r w:rsidRPr="003B3D97">
        <w:t>is</w:t>
      </w:r>
      <w:r w:rsidR="003B3D97" w:rsidRPr="003B3D97">
        <w:t xml:space="preserve"> y </w:t>
      </w:r>
      <w:r w:rsidRPr="003B3D97">
        <w:t>=</w:t>
      </w:r>
      <w:r w:rsidR="003B3D97" w:rsidRPr="003B3D97">
        <w:t xml:space="preserve"> </w:t>
      </w:r>
      <w:r w:rsidRPr="003B3D97">
        <w:t>x</w:t>
      </w:r>
      <w:r w:rsidR="003B3D97" w:rsidRPr="003B3D97">
        <w:t xml:space="preserve"> </w:t>
      </w:r>
      <w:r w:rsidRPr="003B3D97">
        <w:t>+</w:t>
      </w:r>
      <w:r w:rsidR="003B3D97" w:rsidRPr="003B3D97">
        <w:t xml:space="preserve"> </w:t>
      </w:r>
      <w:r w:rsidRPr="003B3D97">
        <w:t>1.</w:t>
      </w:r>
      <w:r w:rsidR="003B3D97" w:rsidRPr="003B3D97">
        <w:t xml:space="preserve"> </w:t>
      </w:r>
      <w:r w:rsidRPr="003B3D97">
        <w:t>The</w:t>
      </w:r>
      <w:r w:rsidR="003B3D97" w:rsidRPr="003B3D97">
        <w:t xml:space="preserve"> </w:t>
      </w:r>
      <w:r w:rsidRPr="003B3D97">
        <w:t>line</w:t>
      </w:r>
      <w:r w:rsidR="003B3D97" w:rsidRPr="003B3D97">
        <w:t xml:space="preserve"> </w:t>
      </w:r>
      <w:r w:rsidRPr="003B3D97">
        <w:t>y</w:t>
      </w:r>
      <w:r w:rsidR="003B3D97">
        <w:t xml:space="preserve"> </w:t>
      </w:r>
      <w:r w:rsidRPr="003B3D97">
        <w:t>=</w:t>
      </w:r>
      <w:r w:rsidR="003B3D97" w:rsidRPr="003B3D97">
        <w:t xml:space="preserve"> </w:t>
      </w:r>
      <w:r w:rsidRPr="003B3D97">
        <w:t>x</w:t>
      </w:r>
      <w:r w:rsidR="003B3D97" w:rsidRPr="003B3D97">
        <w:t xml:space="preserve"> </w:t>
      </w:r>
      <w:r w:rsidRPr="003B3D97">
        <w:t>+</w:t>
      </w:r>
      <w:r w:rsidR="003B3D97" w:rsidRPr="003B3D97">
        <w:t xml:space="preserve"> </w:t>
      </w:r>
      <w:r w:rsidRPr="003B3D97">
        <w:t>1</w:t>
      </w:r>
      <w:r w:rsidR="003B3D97" w:rsidRPr="003B3D97">
        <w:t xml:space="preserve"> </w:t>
      </w:r>
      <w:r w:rsidRPr="003B3D97">
        <w:t>is</w:t>
      </w:r>
      <w:r w:rsidR="003B3D97" w:rsidRPr="003B3D97">
        <w:t xml:space="preserve"> </w:t>
      </w:r>
      <w:r w:rsidRPr="003B3D97">
        <w:t>a</w:t>
      </w:r>
      <w:r w:rsidR="003B3D97" w:rsidRPr="003B3D97">
        <w:t xml:space="preserve"> </w:t>
      </w:r>
      <w:r w:rsidRPr="003B3D97">
        <w:t>slant</w:t>
      </w:r>
      <w:r w:rsidR="003B3D97" w:rsidRPr="003B3D97">
        <w:t xml:space="preserve"> </w:t>
      </w:r>
      <w:r w:rsidRPr="003B3D97">
        <w:t>asymptote</w:t>
      </w:r>
      <w:r w:rsidR="003B3D97" w:rsidRPr="003B3D97">
        <w:t xml:space="preserve"> </w:t>
      </w:r>
      <w:r w:rsidRPr="003B3D97">
        <w:t>of</w:t>
      </w:r>
      <w:r w:rsidR="003B3D97" w:rsidRPr="003B3D97">
        <w:t xml:space="preserve"> </w:t>
      </w:r>
      <w:r w:rsidRPr="003B3D97">
        <w:t>the</w:t>
      </w:r>
      <w:r w:rsidR="003B3D97" w:rsidRPr="003B3D97">
        <w:t xml:space="preserve"> </w:t>
      </w:r>
      <w:r w:rsidRPr="003B3D97">
        <w:t>graph.</w:t>
      </w:r>
    </w:p>
    <w:p w14:paraId="57C52E14" w14:textId="77777777" w:rsidR="003B3D97" w:rsidRDefault="004C01F1" w:rsidP="00092DB4">
      <w:pPr>
        <w:pStyle w:val="BodyText"/>
      </w:pPr>
      <w:r w:rsidRPr="003B3D97">
        <w:t>In</w:t>
      </w:r>
      <w:r w:rsidR="003B3D97" w:rsidRPr="003B3D97">
        <w:t xml:space="preserve"> </w:t>
      </w:r>
      <w:r w:rsidRPr="003B3D97">
        <w:t>general,</w:t>
      </w:r>
      <w:r w:rsidR="003B3D97" w:rsidRPr="003B3D97">
        <w:t xml:space="preserve"> </w:t>
      </w:r>
      <w:r w:rsidRPr="003B3D97">
        <w:t>if</w:t>
      </w:r>
      <w:r w:rsidR="003B3D97">
        <w:t xml:space="preserve"> </w:t>
      </w:r>
      <w:r w:rsidR="00FE7818" w:rsidRPr="00FE7818">
        <w:rPr>
          <w:position w:val="-28"/>
        </w:rPr>
        <w:object w:dxaOrig="1260" w:dyaOrig="660" w14:anchorId="64E96529">
          <v:shape id="_x0000_i1169" type="#_x0000_t75" style="width:63.2pt;height:33.35pt" o:ole="" o:bordertopcolor="fuchsia" o:borderleftcolor="fuchsia" o:borderbottomcolor="fuchsia" o:borderrightcolor="fuchsia">
            <v:imagedata r:id="rId44" o:title=""/>
            <w10:bordertop type="single" width="18"/>
            <w10:borderleft type="single" width="18"/>
            <w10:borderbottom type="single" width="18"/>
            <w10:borderright type="single" width="18"/>
          </v:shape>
          <o:OLEObject Type="Embed" ProgID="Equation.DSMT4" ShapeID="_x0000_i1169" DrawAspect="Content" ObjectID="_1601105990" r:id="rId45"/>
        </w:object>
      </w:r>
      <w:r w:rsidRPr="003B3D97">
        <w:t>,</w:t>
      </w:r>
      <w:r w:rsidR="003B3D97" w:rsidRPr="003B3D97">
        <w:t xml:space="preserve"> </w:t>
      </w:r>
      <w:r w:rsidRPr="003B3D97">
        <w:t>p</w:t>
      </w:r>
      <w:r w:rsidR="003B3D97" w:rsidRPr="003B3D97">
        <w:t xml:space="preserve"> </w:t>
      </w:r>
      <w:r w:rsidRPr="003B3D97">
        <w:t>and</w:t>
      </w:r>
      <w:r w:rsidR="003B3D97" w:rsidRPr="003B3D97">
        <w:t xml:space="preserve"> </w:t>
      </w:r>
      <w:r w:rsidRPr="003B3D97">
        <w:t>q</w:t>
      </w:r>
      <w:r w:rsidR="003B3D97" w:rsidRPr="003B3D97">
        <w:t xml:space="preserve"> </w:t>
      </w:r>
      <w:r w:rsidRPr="003B3D97">
        <w:t>have</w:t>
      </w:r>
      <w:r w:rsidR="003B3D97" w:rsidRPr="003B3D97">
        <w:t xml:space="preserve"> </w:t>
      </w:r>
      <w:r w:rsidRPr="003B3D97">
        <w:t>no</w:t>
      </w:r>
      <w:r w:rsidR="003B3D97" w:rsidRPr="003B3D97">
        <w:t xml:space="preserve"> </w:t>
      </w:r>
      <w:r w:rsidRPr="003B3D97">
        <w:t>common</w:t>
      </w:r>
      <w:r w:rsidR="003B3D97" w:rsidRPr="003B3D97">
        <w:t xml:space="preserve"> </w:t>
      </w:r>
      <w:r w:rsidRPr="003B3D97">
        <w:t>factors,</w:t>
      </w:r>
      <w:r w:rsidR="003B3D97" w:rsidRPr="003B3D97">
        <w:t xml:space="preserve"> </w:t>
      </w:r>
      <w:r w:rsidRPr="003B3D97">
        <w:t>and</w:t>
      </w:r>
      <w:r w:rsidR="003B3D97" w:rsidRPr="003B3D97">
        <w:t xml:space="preserve"> </w:t>
      </w:r>
      <w:r w:rsidRPr="003B3D97">
        <w:t>the</w:t>
      </w:r>
      <w:r w:rsidR="003B3D97">
        <w:t xml:space="preserve"> </w:t>
      </w:r>
      <w:r w:rsidRPr="003B3D97">
        <w:t>degree</w:t>
      </w:r>
      <w:r w:rsidR="003B3D97" w:rsidRPr="003B3D97">
        <w:t xml:space="preserve"> o</w:t>
      </w:r>
      <w:r w:rsidRPr="003B3D97">
        <w:t>f</w:t>
      </w:r>
      <w:r w:rsidR="003B3D97" w:rsidRPr="003B3D97">
        <w:t xml:space="preserve"> </w:t>
      </w:r>
      <w:r w:rsidRPr="003B3D97">
        <w:t>p</w:t>
      </w:r>
      <w:r w:rsidR="003B3D97" w:rsidRPr="003B3D97">
        <w:t xml:space="preserve"> </w:t>
      </w:r>
      <w:r w:rsidRPr="003B3D97">
        <w:t>is</w:t>
      </w:r>
      <w:r w:rsidR="003B3D97" w:rsidRPr="003B3D97">
        <w:t xml:space="preserve"> </w:t>
      </w:r>
      <w:r w:rsidRPr="003B3D97">
        <w:t>one</w:t>
      </w:r>
      <w:r w:rsidR="003B3D97" w:rsidRPr="003B3D97">
        <w:t xml:space="preserve"> </w:t>
      </w:r>
      <w:r w:rsidRPr="003B3D97">
        <w:t>greater</w:t>
      </w:r>
      <w:r w:rsidR="003B3D97" w:rsidRPr="003B3D97">
        <w:t xml:space="preserve"> </w:t>
      </w:r>
      <w:r w:rsidRPr="003B3D97">
        <w:t>than</w:t>
      </w:r>
      <w:r w:rsidR="003B3D97" w:rsidRPr="003B3D97">
        <w:t xml:space="preserve"> </w:t>
      </w:r>
      <w:r w:rsidRPr="003B3D97">
        <w:t>the</w:t>
      </w:r>
      <w:r w:rsidR="003B3D97" w:rsidRPr="003B3D97">
        <w:t xml:space="preserve"> </w:t>
      </w:r>
      <w:r w:rsidRPr="003B3D97">
        <w:t>degree</w:t>
      </w:r>
      <w:r w:rsidR="003B3D97" w:rsidRPr="003B3D97">
        <w:t xml:space="preserve"> </w:t>
      </w:r>
      <w:r w:rsidRPr="003B3D97">
        <w:t>of</w:t>
      </w:r>
      <w:r w:rsidR="003B3D97" w:rsidRPr="003B3D97">
        <w:t xml:space="preserve"> </w:t>
      </w:r>
      <w:r w:rsidRPr="003B3D97">
        <w:t>q,</w:t>
      </w:r>
      <w:r w:rsidR="003B3D97" w:rsidRPr="003B3D97">
        <w:t xml:space="preserve"> </w:t>
      </w:r>
      <w:r w:rsidRPr="003B3D97">
        <w:t>find</w:t>
      </w:r>
      <w:r w:rsidR="003B3D97" w:rsidRPr="003B3D97">
        <w:t xml:space="preserve"> </w:t>
      </w:r>
      <w:r w:rsidRPr="003B3D97">
        <w:t>the</w:t>
      </w:r>
      <w:r w:rsidR="003B3D97" w:rsidRPr="003B3D97">
        <w:t xml:space="preserve"> </w:t>
      </w:r>
      <w:r w:rsidRPr="003B3D97">
        <w:t>slant</w:t>
      </w:r>
      <w:r w:rsidR="003B3D97" w:rsidRPr="003B3D97">
        <w:t xml:space="preserve"> </w:t>
      </w:r>
      <w:r w:rsidRPr="003B3D97">
        <w:t>asymptote</w:t>
      </w:r>
      <w:r w:rsidR="003B3D97" w:rsidRPr="003B3D97">
        <w:t xml:space="preserve"> </w:t>
      </w:r>
      <w:r w:rsidRPr="003B3D97">
        <w:t>by</w:t>
      </w:r>
      <w:r w:rsidR="003B3D97" w:rsidRPr="003B3D97">
        <w:t xml:space="preserve"> </w:t>
      </w:r>
      <w:r w:rsidRPr="003B3D97">
        <w:t>dividing</w:t>
      </w:r>
      <w:r w:rsidR="003B3D97" w:rsidRPr="003B3D97">
        <w:t xml:space="preserve"> </w:t>
      </w:r>
      <w:r w:rsidRPr="003B3D97">
        <w:t>q(x)</w:t>
      </w:r>
      <w:r w:rsidR="003B3D97" w:rsidRPr="003B3D97">
        <w:t xml:space="preserve"> </w:t>
      </w:r>
      <w:r w:rsidRPr="003B3D97">
        <w:t>into</w:t>
      </w:r>
      <w:r w:rsidR="003B3D97" w:rsidRPr="003B3D97">
        <w:t xml:space="preserve"> </w:t>
      </w:r>
      <w:r w:rsidRPr="003B3D97">
        <w:t>p(x</w:t>
      </w:r>
      <w:proofErr w:type="gramStart"/>
      <w:r w:rsidRPr="003B3D97">
        <w:t>)</w:t>
      </w:r>
      <w:r w:rsidR="003B3D97" w:rsidRPr="003B3D97">
        <w:t xml:space="preserve"> </w:t>
      </w:r>
      <w:r w:rsidRPr="003B3D97">
        <w:t>.</w:t>
      </w:r>
      <w:proofErr w:type="gramEnd"/>
      <w:r w:rsidR="003B3D97" w:rsidRPr="003B3D97">
        <w:t xml:space="preserve"> </w:t>
      </w:r>
      <w:r w:rsidRPr="003B3D97">
        <w:t>The</w:t>
      </w:r>
      <w:r w:rsidR="003B3D97" w:rsidRPr="003B3D97">
        <w:t xml:space="preserve"> </w:t>
      </w:r>
      <w:r w:rsidRPr="003B3D97">
        <w:t>division</w:t>
      </w:r>
      <w:r w:rsidR="003B3D97" w:rsidRPr="003B3D97">
        <w:t xml:space="preserve"> </w:t>
      </w:r>
      <w:r w:rsidRPr="003B3D97">
        <w:t>will</w:t>
      </w:r>
      <w:r w:rsidR="003B3D97" w:rsidRPr="003B3D97">
        <w:t xml:space="preserve"> </w:t>
      </w:r>
      <w:r w:rsidRPr="003B3D97">
        <w:t>take</w:t>
      </w:r>
      <w:r w:rsidR="003B3D97" w:rsidRPr="003B3D97">
        <w:t xml:space="preserve"> </w:t>
      </w:r>
      <w:r w:rsidRPr="003B3D97">
        <w:t>the</w:t>
      </w:r>
      <w:r w:rsidR="003B3D97" w:rsidRPr="003B3D97">
        <w:t xml:space="preserve"> </w:t>
      </w:r>
      <w:r w:rsidRPr="003B3D97">
        <w:t>form</w:t>
      </w:r>
    </w:p>
    <w:p w14:paraId="42859ED7" w14:textId="77777777" w:rsidR="003B3D97" w:rsidRDefault="00FE7818" w:rsidP="00092DB4">
      <w:pPr>
        <w:pStyle w:val="BodyText"/>
      </w:pPr>
      <w:r>
        <w:rPr>
          <w:noProof/>
        </w:rPr>
        <w:drawing>
          <wp:inline distT="0" distB="0" distL="0" distR="0" wp14:anchorId="68DAB833" wp14:editId="29D9625B">
            <wp:extent cx="2228850" cy="885825"/>
            <wp:effectExtent l="0" t="0" r="0" b="9525"/>
            <wp:docPr id="132" name="Picture 132" descr="Equation.&#10;Slant asymptote, y=mx+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" descr="Equation.&#10;Slant asymptote, y=mx+b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8850" cy="885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B2B7553" w14:textId="77777777" w:rsidR="003B3D97" w:rsidRDefault="004C01F1" w:rsidP="00092DB4">
      <w:pPr>
        <w:pStyle w:val="BodyText"/>
      </w:pPr>
      <w:r w:rsidRPr="003B3D97">
        <w:t>The</w:t>
      </w:r>
      <w:r w:rsidR="003B3D97" w:rsidRPr="003B3D97">
        <w:t xml:space="preserve"> </w:t>
      </w:r>
      <w:r w:rsidRPr="003B3D97">
        <w:t>equation</w:t>
      </w:r>
      <w:r w:rsidR="003B3D97" w:rsidRPr="003B3D97">
        <w:t xml:space="preserve"> </w:t>
      </w:r>
      <w:r w:rsidRPr="003B3D97">
        <w:t>of</w:t>
      </w:r>
      <w:r w:rsidR="003B3D97" w:rsidRPr="003B3D97">
        <w:t xml:space="preserve"> </w:t>
      </w:r>
      <w:r w:rsidRPr="003B3D97">
        <w:t>the</w:t>
      </w:r>
      <w:r w:rsidR="003B3D97" w:rsidRPr="003B3D97">
        <w:t xml:space="preserve"> </w:t>
      </w:r>
      <w:r w:rsidRPr="003B3D97">
        <w:t>slant</w:t>
      </w:r>
      <w:r w:rsidR="003B3D97" w:rsidRPr="003B3D97">
        <w:t xml:space="preserve"> </w:t>
      </w:r>
      <w:r w:rsidRPr="003B3D97">
        <w:t>asymptote</w:t>
      </w:r>
      <w:r w:rsidR="003B3D97" w:rsidRPr="003B3D97">
        <w:t xml:space="preserve"> </w:t>
      </w:r>
      <w:r w:rsidRPr="003B3D97">
        <w:t>is</w:t>
      </w:r>
      <w:r w:rsidR="003B3D97" w:rsidRPr="003B3D97">
        <w:t xml:space="preserve"> </w:t>
      </w:r>
      <w:r w:rsidRPr="003B3D97">
        <w:t>obtained</w:t>
      </w:r>
      <w:r w:rsidR="003B3D97" w:rsidRPr="003B3D97">
        <w:t xml:space="preserve"> </w:t>
      </w:r>
      <w:r w:rsidRPr="003B3D97">
        <w:t>by</w:t>
      </w:r>
      <w:r w:rsidR="003B3D97" w:rsidRPr="003B3D97">
        <w:t xml:space="preserve"> </w:t>
      </w:r>
      <w:r w:rsidRPr="003B3D97">
        <w:t>dropping</w:t>
      </w:r>
      <w:r w:rsidR="003B3D97" w:rsidRPr="003B3D97">
        <w:t xml:space="preserve"> </w:t>
      </w:r>
      <w:r w:rsidRPr="003B3D97">
        <w:t>the</w:t>
      </w:r>
      <w:r w:rsidR="003B3D97" w:rsidRPr="003B3D97">
        <w:t xml:space="preserve"> </w:t>
      </w:r>
      <w:r w:rsidRPr="003B3D97">
        <w:t>term</w:t>
      </w:r>
      <w:r w:rsidR="003B3D97" w:rsidRPr="003B3D97">
        <w:t xml:space="preserve"> </w:t>
      </w:r>
      <w:r w:rsidRPr="003B3D97">
        <w:t>with</w:t>
      </w:r>
      <w:r w:rsidR="003B3D97" w:rsidRPr="003B3D97">
        <w:t xml:space="preserve"> </w:t>
      </w:r>
      <w:r w:rsidRPr="003B3D97">
        <w:t>the</w:t>
      </w:r>
      <w:r w:rsidR="003B3D97" w:rsidRPr="003B3D97">
        <w:t xml:space="preserve"> </w:t>
      </w:r>
      <w:r w:rsidRPr="003B3D97">
        <w:t>remainder.</w:t>
      </w:r>
      <w:r w:rsidR="003B3D97" w:rsidRPr="003B3D97">
        <w:t xml:space="preserve"> </w:t>
      </w:r>
      <w:r w:rsidRPr="003B3D97">
        <w:t>Thus,</w:t>
      </w:r>
      <w:r w:rsidR="003B3D97" w:rsidRPr="003B3D97">
        <w:t xml:space="preserve"> </w:t>
      </w:r>
      <w:r w:rsidRPr="003B3D97">
        <w:t>the</w:t>
      </w:r>
      <w:r w:rsidR="003B3D97" w:rsidRPr="003B3D97">
        <w:t xml:space="preserve"> </w:t>
      </w:r>
      <w:r w:rsidRPr="003B3D97">
        <w:t>equation</w:t>
      </w:r>
      <w:r w:rsidR="003B3D97" w:rsidRPr="003B3D97">
        <w:t xml:space="preserve"> </w:t>
      </w:r>
      <w:r w:rsidRPr="003B3D97">
        <w:t>of</w:t>
      </w:r>
      <w:r w:rsidR="003B3D97" w:rsidRPr="003B3D97">
        <w:t xml:space="preserve"> </w:t>
      </w:r>
      <w:r w:rsidRPr="003B3D97">
        <w:t>the</w:t>
      </w:r>
      <w:r w:rsidR="003B3D97" w:rsidRPr="003B3D97">
        <w:t xml:space="preserve"> </w:t>
      </w:r>
      <w:r w:rsidRPr="003B3D97">
        <w:t>slant</w:t>
      </w:r>
      <w:r w:rsidR="003B3D97" w:rsidRPr="003B3D97">
        <w:t xml:space="preserve"> </w:t>
      </w:r>
      <w:r w:rsidRPr="003B3D97">
        <w:t>asymptote</w:t>
      </w:r>
      <w:r w:rsidR="003B3D97" w:rsidRPr="003B3D97">
        <w:t xml:space="preserve"> </w:t>
      </w:r>
      <w:r w:rsidRPr="003B3D97">
        <w:t>is</w:t>
      </w:r>
      <w:r w:rsidR="003B3D97" w:rsidRPr="003B3D97">
        <w:t xml:space="preserve"> </w:t>
      </w:r>
      <w:r w:rsidRPr="003B3D97">
        <w:t>y</w:t>
      </w:r>
      <w:r w:rsidR="003B3D97" w:rsidRPr="003B3D97">
        <w:t xml:space="preserve"> </w:t>
      </w:r>
      <w:r w:rsidRPr="003B3D97">
        <w:t>=</w:t>
      </w:r>
      <w:r w:rsidR="003B3D97" w:rsidRPr="003B3D97">
        <w:t xml:space="preserve"> </w:t>
      </w:r>
      <w:r w:rsidRPr="003B3D97">
        <w:t>mx</w:t>
      </w:r>
      <w:r w:rsidR="003B3D97" w:rsidRPr="003B3D97">
        <w:t xml:space="preserve"> </w:t>
      </w:r>
      <w:r w:rsidRPr="003B3D97">
        <w:t>+</w:t>
      </w:r>
      <w:r w:rsidR="003B3D97" w:rsidRPr="003B3D97">
        <w:t xml:space="preserve"> </w:t>
      </w:r>
      <w:r w:rsidRPr="003B3D97">
        <w:t>b.</w:t>
      </w:r>
    </w:p>
    <w:p w14:paraId="6D40B51C" w14:textId="77777777" w:rsidR="003B3D97" w:rsidRDefault="00FE7818" w:rsidP="00092DB4">
      <w:pPr>
        <w:pStyle w:val="BodyText"/>
      </w:pPr>
      <w:r>
        <w:rPr>
          <w:noProof/>
        </w:rPr>
        <w:lastRenderedPageBreak/>
        <w:drawing>
          <wp:inline distT="0" distB="0" distL="0" distR="0" wp14:anchorId="139F1122" wp14:editId="5860F12F">
            <wp:extent cx="2581275" cy="2647950"/>
            <wp:effectExtent l="0" t="0" r="9525" b="0"/>
            <wp:docPr id="133" name="Picture 133" descr="Figure 3.38 The graph of a function with a slant asymptote. &#10;Slant asymptote, y=x+1&#10;Vertical asymptote, x=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" descr="Figure 3.38 The graph of a function with a slant asymptote. &#10;Slant asymptote, y=x+1&#10;Vertical asymptote, x=1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1275" cy="2647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670E9B5" w14:textId="77777777" w:rsidR="00544525" w:rsidRDefault="00544525">
      <w:pPr>
        <w:widowControl/>
        <w:autoSpaceDE/>
        <w:autoSpaceDN/>
        <w:adjustRightInd/>
        <w:spacing w:after="200" w:line="276" w:lineRule="auto"/>
        <w:rPr>
          <w:rStyle w:val="PageNumber"/>
        </w:rPr>
      </w:pPr>
      <w:r>
        <w:rPr>
          <w:rStyle w:val="PageNumber"/>
        </w:rPr>
        <w:br w:type="page"/>
      </w:r>
    </w:p>
    <w:p w14:paraId="14C2AC62" w14:textId="77777777" w:rsidR="003B3D97" w:rsidRPr="003B3D97" w:rsidRDefault="003B3D97" w:rsidP="00092DB4">
      <w:pPr>
        <w:pStyle w:val="BodyText"/>
        <w:rPr>
          <w:rStyle w:val="PageNumber"/>
        </w:rPr>
      </w:pPr>
      <w:r w:rsidRPr="003B3D97">
        <w:rPr>
          <w:rStyle w:val="PageNumber"/>
        </w:rPr>
        <w:lastRenderedPageBreak/>
        <w:t>378</w:t>
      </w:r>
    </w:p>
    <w:p w14:paraId="0B5BE719" w14:textId="77777777" w:rsidR="003B3D97" w:rsidRDefault="004C01F1" w:rsidP="00092DB4">
      <w:pPr>
        <w:pStyle w:val="Heading3"/>
      </w:pPr>
      <w:r w:rsidRPr="003B3D97">
        <w:t>EXAMPLE</w:t>
      </w:r>
      <w:r w:rsidR="003B3D97" w:rsidRPr="003B3D97">
        <w:t xml:space="preserve"> </w:t>
      </w:r>
      <w:r w:rsidRPr="003B3D97">
        <w:t>8</w:t>
      </w:r>
      <w:r w:rsidR="003B3D97" w:rsidRPr="003B3D97">
        <w:t xml:space="preserve"> </w:t>
      </w:r>
      <w:r w:rsidRPr="003B3D97">
        <w:t>Finding</w:t>
      </w:r>
      <w:r w:rsidR="003B3D97" w:rsidRPr="003B3D97">
        <w:t xml:space="preserve"> </w:t>
      </w:r>
      <w:r w:rsidRPr="003B3D97">
        <w:t>the</w:t>
      </w:r>
      <w:r w:rsidR="003B3D97" w:rsidRPr="003B3D97">
        <w:t xml:space="preserve"> </w:t>
      </w:r>
      <w:r w:rsidRPr="003B3D97">
        <w:t>Slant</w:t>
      </w:r>
      <w:r w:rsidR="003B3D97" w:rsidRPr="003B3D97">
        <w:t xml:space="preserve"> </w:t>
      </w:r>
      <w:r w:rsidRPr="003B3D97">
        <w:t>Asymptote</w:t>
      </w:r>
      <w:r w:rsidR="003B3D97" w:rsidRPr="003B3D97">
        <w:t xml:space="preserve"> </w:t>
      </w:r>
      <w:r w:rsidRPr="003B3D97">
        <w:t>of</w:t>
      </w:r>
      <w:r w:rsidR="003B3D97" w:rsidRPr="003B3D97">
        <w:t xml:space="preserve"> </w:t>
      </w:r>
      <w:r w:rsidRPr="003B3D97">
        <w:t>a</w:t>
      </w:r>
      <w:r w:rsidR="003B3D97" w:rsidRPr="003B3D97">
        <w:t xml:space="preserve"> </w:t>
      </w:r>
      <w:r w:rsidRPr="003B3D97">
        <w:t>Rational</w:t>
      </w:r>
      <w:r w:rsidR="003B3D97" w:rsidRPr="003B3D97">
        <w:t xml:space="preserve"> </w:t>
      </w:r>
      <w:r w:rsidRPr="003B3D97">
        <w:t>Function</w:t>
      </w:r>
    </w:p>
    <w:p w14:paraId="5FBD6619" w14:textId="77777777" w:rsidR="003B3D97" w:rsidRDefault="004C01F1" w:rsidP="003B3D97">
      <w:pPr>
        <w:pStyle w:val="BodyText"/>
      </w:pPr>
      <w:r w:rsidRPr="003B3D97">
        <w:t>Find</w:t>
      </w:r>
      <w:r w:rsidR="003B3D97" w:rsidRPr="003B3D97">
        <w:t xml:space="preserve"> </w:t>
      </w:r>
      <w:r w:rsidRPr="003B3D97">
        <w:t>the</w:t>
      </w:r>
      <w:r w:rsidR="003B3D97" w:rsidRPr="003B3D97">
        <w:t xml:space="preserve"> </w:t>
      </w:r>
      <w:r w:rsidRPr="003B3D97">
        <w:t>slant</w:t>
      </w:r>
      <w:r w:rsidR="003B3D97" w:rsidRPr="003B3D97">
        <w:t xml:space="preserve"> </w:t>
      </w:r>
      <w:r w:rsidRPr="003B3D97">
        <w:t>asymptote</w:t>
      </w:r>
      <w:r w:rsidR="003B3D97" w:rsidRPr="003B3D97">
        <w:t xml:space="preserve"> </w:t>
      </w:r>
      <w:r w:rsidRPr="003B3D97">
        <w:t>of</w:t>
      </w:r>
      <w:r w:rsidR="00FE7818">
        <w:t xml:space="preserve"> </w:t>
      </w:r>
      <w:r w:rsidR="00FE7818" w:rsidRPr="00FE7818">
        <w:rPr>
          <w:position w:val="-24"/>
        </w:rPr>
        <w:object w:dxaOrig="1820" w:dyaOrig="660" w14:anchorId="1A117BE2">
          <v:shape id="_x0000_i1170" type="#_x0000_t75" style="width:91.3pt;height:33.35pt" o:ole="" o:bordertopcolor="fuchsia" o:borderleftcolor="fuchsia" o:borderbottomcolor="fuchsia" o:borderrightcolor="fuchsia">
            <v:imagedata r:id="rId48" o:title=""/>
            <w10:bordertop type="single" width="18"/>
            <w10:borderleft type="single" width="18"/>
            <w10:borderbottom type="single" width="18"/>
            <w10:borderright type="single" width="18"/>
          </v:shape>
          <o:OLEObject Type="Embed" ProgID="Equation.DSMT4" ShapeID="_x0000_i1170" DrawAspect="Content" ObjectID="_1601105991" r:id="rId49"/>
        </w:object>
      </w:r>
      <w:r w:rsidR="00FE7818">
        <w:t>.</w:t>
      </w:r>
    </w:p>
    <w:p w14:paraId="0002B9E2" w14:textId="77777777" w:rsidR="00FE7818" w:rsidRDefault="004C01F1" w:rsidP="003B3D97">
      <w:pPr>
        <w:pStyle w:val="BodyText"/>
      </w:pPr>
      <w:r w:rsidRPr="003B3D97">
        <w:t>Solution</w:t>
      </w:r>
      <w:r w:rsidR="00FE7818">
        <w:t>:</w:t>
      </w:r>
      <w:r w:rsidR="003B3D97" w:rsidRPr="003B3D97">
        <w:t xml:space="preserve"> </w:t>
      </w:r>
    </w:p>
    <w:p w14:paraId="03A1BCB1" w14:textId="77777777" w:rsidR="003B3D97" w:rsidRDefault="004C01F1" w:rsidP="003B3D97">
      <w:pPr>
        <w:pStyle w:val="BodyText"/>
      </w:pPr>
      <w:r w:rsidRPr="003B3D97">
        <w:t>Because</w:t>
      </w:r>
      <w:r w:rsidR="003B3D97" w:rsidRPr="003B3D97">
        <w:t xml:space="preserve"> </w:t>
      </w:r>
      <w:r w:rsidRPr="003B3D97">
        <w:t>the</w:t>
      </w:r>
      <w:r w:rsidR="003B3D97" w:rsidRPr="003B3D97">
        <w:t xml:space="preserve"> </w:t>
      </w:r>
      <w:r w:rsidRPr="003B3D97">
        <w:t>degree</w:t>
      </w:r>
      <w:r w:rsidR="003B3D97" w:rsidRPr="003B3D97">
        <w:t xml:space="preserve"> </w:t>
      </w:r>
      <w:r w:rsidRPr="003B3D97">
        <w:t>of</w:t>
      </w:r>
      <w:r w:rsidR="003B3D97" w:rsidRPr="003B3D97">
        <w:t xml:space="preserve"> </w:t>
      </w:r>
      <w:r w:rsidRPr="003B3D97">
        <w:t>the</w:t>
      </w:r>
      <w:r w:rsidR="003B3D97" w:rsidRPr="003B3D97">
        <w:t xml:space="preserve"> </w:t>
      </w:r>
      <w:r w:rsidRPr="003B3D97">
        <w:t>numerator,</w:t>
      </w:r>
      <w:r w:rsidR="003B3D97" w:rsidRPr="003B3D97">
        <w:t xml:space="preserve"> </w:t>
      </w:r>
      <w:r w:rsidRPr="003B3D97">
        <w:t>2,</w:t>
      </w:r>
      <w:r w:rsidR="003B3D97" w:rsidRPr="003B3D97">
        <w:t xml:space="preserve"> </w:t>
      </w:r>
      <w:r w:rsidRPr="003B3D97">
        <w:t>is</w:t>
      </w:r>
      <w:r w:rsidR="003B3D97" w:rsidRPr="003B3D97">
        <w:t xml:space="preserve"> </w:t>
      </w:r>
      <w:r w:rsidRPr="003B3D97">
        <w:t>exactly</w:t>
      </w:r>
      <w:r w:rsidR="003B3D97" w:rsidRPr="003B3D97">
        <w:t xml:space="preserve"> </w:t>
      </w:r>
      <w:r w:rsidRPr="003B3D97">
        <w:t>one</w:t>
      </w:r>
      <w:r w:rsidR="003B3D97" w:rsidRPr="003B3D97">
        <w:t xml:space="preserve"> </w:t>
      </w:r>
      <w:r w:rsidRPr="003B3D97">
        <w:t>more</w:t>
      </w:r>
      <w:r w:rsidR="003B3D97" w:rsidRPr="003B3D97">
        <w:t xml:space="preserve"> </w:t>
      </w:r>
      <w:r w:rsidRPr="003B3D97">
        <w:t>than</w:t>
      </w:r>
      <w:r w:rsidR="003B3D97" w:rsidRPr="003B3D97">
        <w:t xml:space="preserve"> </w:t>
      </w:r>
      <w:r w:rsidRPr="003B3D97">
        <w:t>the</w:t>
      </w:r>
      <w:r w:rsidR="003B3D97" w:rsidRPr="003B3D97">
        <w:t xml:space="preserve"> </w:t>
      </w:r>
      <w:r w:rsidRPr="003B3D97">
        <w:t>degree</w:t>
      </w:r>
      <w:r w:rsidR="003B3D97" w:rsidRPr="003B3D97">
        <w:t xml:space="preserve"> </w:t>
      </w:r>
      <w:r w:rsidRPr="003B3D97">
        <w:t>of</w:t>
      </w:r>
      <w:r w:rsidR="003B3D97" w:rsidRPr="003B3D97">
        <w:t xml:space="preserve"> </w:t>
      </w:r>
      <w:r w:rsidRPr="003B3D97">
        <w:t>the</w:t>
      </w:r>
      <w:r w:rsidR="003B3D97" w:rsidRPr="003B3D97">
        <w:t xml:space="preserve"> </w:t>
      </w:r>
      <w:r w:rsidRPr="003B3D97">
        <w:t>denominator,</w:t>
      </w:r>
      <w:r w:rsidR="003B3D97" w:rsidRPr="003B3D97">
        <w:t xml:space="preserve"> </w:t>
      </w:r>
      <w:r w:rsidRPr="003B3D97">
        <w:t>1,</w:t>
      </w:r>
      <w:r w:rsidR="003B3D97" w:rsidRPr="003B3D97">
        <w:t xml:space="preserve"> </w:t>
      </w:r>
      <w:r w:rsidRPr="003B3D97">
        <w:t>and</w:t>
      </w:r>
      <w:r w:rsidR="00FE7818">
        <w:t xml:space="preserve"> </w:t>
      </w:r>
      <w:r w:rsidR="00FE7818" w:rsidRPr="00FE7818">
        <w:rPr>
          <w:position w:val="-6"/>
        </w:rPr>
        <w:object w:dxaOrig="520" w:dyaOrig="279" w14:anchorId="2BCA3E7B">
          <v:shape id="_x0000_i1171" type="#_x0000_t75" style="width:26.35pt;height:14.05pt" o:ole="" o:bordertopcolor="fuchsia" o:borderleftcolor="fuchsia" o:borderbottomcolor="fuchsia" o:borderrightcolor="fuchsia">
            <v:imagedata r:id="rId50" o:title=""/>
            <w10:bordertop type="single" width="18"/>
            <w10:borderleft type="single" width="18"/>
            <w10:borderbottom type="single" width="18"/>
            <w10:borderright type="single" width="18"/>
          </v:shape>
          <o:OLEObject Type="Embed" ProgID="Equation.DSMT4" ShapeID="_x0000_i1171" DrawAspect="Content" ObjectID="_1601105992" r:id="rId51"/>
        </w:object>
      </w:r>
      <w:r w:rsidR="003B3D97" w:rsidRPr="003B3D97">
        <w:t xml:space="preserve"> </w:t>
      </w:r>
      <w:r w:rsidRPr="003B3D97">
        <w:t>is</w:t>
      </w:r>
      <w:r w:rsidR="003B3D97" w:rsidRPr="003B3D97">
        <w:t xml:space="preserve"> </w:t>
      </w:r>
      <w:r w:rsidRPr="003B3D97">
        <w:t>not</w:t>
      </w:r>
      <w:r w:rsidR="003B3D97" w:rsidRPr="003B3D97">
        <w:t xml:space="preserve"> </w:t>
      </w:r>
      <w:r w:rsidRPr="003B3D97">
        <w:t>a</w:t>
      </w:r>
      <w:r w:rsidR="003B3D97" w:rsidRPr="003B3D97">
        <w:t xml:space="preserve"> </w:t>
      </w:r>
      <w:r w:rsidRPr="003B3D97">
        <w:t>factor</w:t>
      </w:r>
      <w:r w:rsidR="003B3D97" w:rsidRPr="003B3D97">
        <w:t xml:space="preserve"> </w:t>
      </w:r>
      <w:r w:rsidRPr="003B3D97">
        <w:t>of</w:t>
      </w:r>
      <w:r w:rsidR="00FE7818">
        <w:t xml:space="preserve"> </w:t>
      </w:r>
      <w:r w:rsidR="00FE7818" w:rsidRPr="00FE7818">
        <w:rPr>
          <w:position w:val="-6"/>
        </w:rPr>
        <w:object w:dxaOrig="1080" w:dyaOrig="320" w14:anchorId="08CBC310">
          <v:shape id="_x0000_i1172" type="#_x0000_t75" style="width:54.45pt;height:15.8pt" o:ole="" o:bordertopcolor="fuchsia" o:borderleftcolor="fuchsia" o:borderbottomcolor="fuchsia" o:borderrightcolor="fuchsia">
            <v:imagedata r:id="rId52" o:title=""/>
            <w10:bordertop type="single" width="18"/>
            <w10:borderleft type="single" width="18"/>
            <w10:borderbottom type="single" width="18"/>
            <w10:borderright type="single" width="18"/>
          </v:shape>
          <o:OLEObject Type="Embed" ProgID="Equation.DSMT4" ShapeID="_x0000_i1172" DrawAspect="Content" ObjectID="_1601105993" r:id="rId53"/>
        </w:object>
      </w:r>
      <w:r w:rsidR="00FE7818">
        <w:t>,</w:t>
      </w:r>
      <w:r w:rsidR="003B3D97" w:rsidRPr="003B3D97">
        <w:t xml:space="preserve"> </w:t>
      </w:r>
      <w:r w:rsidRPr="003B3D97">
        <w:t>the</w:t>
      </w:r>
      <w:r w:rsidR="003B3D97" w:rsidRPr="003B3D97">
        <w:t xml:space="preserve"> </w:t>
      </w:r>
      <w:r w:rsidRPr="003B3D97">
        <w:t>graph</w:t>
      </w:r>
      <w:r w:rsidR="003B3D97" w:rsidRPr="003B3D97">
        <w:t xml:space="preserve"> </w:t>
      </w:r>
      <w:r w:rsidRPr="003B3D97">
        <w:t>of</w:t>
      </w:r>
      <w:r w:rsidR="003B3D97" w:rsidRPr="003B3D97">
        <w:t xml:space="preserve"> f </w:t>
      </w:r>
      <w:r w:rsidRPr="003B3D97">
        <w:t>has</w:t>
      </w:r>
      <w:r w:rsidR="003B3D97" w:rsidRPr="003B3D97">
        <w:t xml:space="preserve"> </w:t>
      </w:r>
      <w:r w:rsidRPr="003B3D97">
        <w:t>a</w:t>
      </w:r>
      <w:r w:rsidR="003B3D97" w:rsidRPr="003B3D97">
        <w:t xml:space="preserve"> </w:t>
      </w:r>
      <w:r w:rsidRPr="003B3D97">
        <w:t>slant</w:t>
      </w:r>
      <w:r w:rsidR="003B3D97" w:rsidRPr="003B3D97">
        <w:t xml:space="preserve"> </w:t>
      </w:r>
      <w:r w:rsidRPr="003B3D97">
        <w:t>asymptote.</w:t>
      </w:r>
      <w:r w:rsidR="003B3D97" w:rsidRPr="003B3D97">
        <w:t xml:space="preserve"> </w:t>
      </w:r>
      <w:r w:rsidRPr="003B3D97">
        <w:t>To</w:t>
      </w:r>
      <w:r w:rsidR="003B3D97" w:rsidRPr="003B3D97">
        <w:t xml:space="preserve"> </w:t>
      </w:r>
      <w:r w:rsidRPr="003B3D97">
        <w:t>find</w:t>
      </w:r>
      <w:r w:rsidR="003B3D97" w:rsidRPr="003B3D97">
        <w:t xml:space="preserve"> </w:t>
      </w:r>
      <w:r w:rsidRPr="003B3D97">
        <w:t>the</w:t>
      </w:r>
      <w:r w:rsidR="003B3D97" w:rsidRPr="003B3D97">
        <w:t xml:space="preserve"> </w:t>
      </w:r>
      <w:r w:rsidRPr="003B3D97">
        <w:t>equation</w:t>
      </w:r>
      <w:r w:rsidR="003B3D97" w:rsidRPr="003B3D97">
        <w:t xml:space="preserve"> </w:t>
      </w:r>
      <w:r w:rsidRPr="003B3D97">
        <w:t>of</w:t>
      </w:r>
      <w:r w:rsidR="003B3D97" w:rsidRPr="003B3D97">
        <w:t xml:space="preserve"> </w:t>
      </w:r>
      <w:r w:rsidRPr="003B3D97">
        <w:t>the</w:t>
      </w:r>
      <w:r w:rsidR="003B3D97" w:rsidRPr="003B3D97">
        <w:t xml:space="preserve"> </w:t>
      </w:r>
      <w:r w:rsidRPr="003B3D97">
        <w:t>slant</w:t>
      </w:r>
      <w:r w:rsidR="003B3D97" w:rsidRPr="003B3D97">
        <w:t xml:space="preserve"> </w:t>
      </w:r>
      <w:r w:rsidRPr="003B3D97">
        <w:t>asymptote,</w:t>
      </w:r>
      <w:r w:rsidR="003B3D97" w:rsidRPr="003B3D97">
        <w:t xml:space="preserve"> </w:t>
      </w:r>
      <w:r w:rsidRPr="003B3D97">
        <w:t>divide</w:t>
      </w:r>
      <w:r w:rsidR="003B3D97" w:rsidRPr="003B3D97">
        <w:t xml:space="preserve"> </w:t>
      </w:r>
      <w:r w:rsidR="00FE7818" w:rsidRPr="00FE7818">
        <w:rPr>
          <w:position w:val="-6"/>
        </w:rPr>
        <w:object w:dxaOrig="520" w:dyaOrig="279" w14:anchorId="0C06F024">
          <v:shape id="_x0000_i1173" type="#_x0000_t75" style="width:26.35pt;height:14.05pt" o:ole="" o:bordertopcolor="fuchsia" o:borderleftcolor="fuchsia" o:borderbottomcolor="fuchsia" o:borderrightcolor="fuchsia">
            <v:imagedata r:id="rId50" o:title=""/>
            <w10:bordertop type="single" width="18"/>
            <w10:borderleft type="single" width="18"/>
            <w10:borderbottom type="single" width="18"/>
            <w10:borderright type="single" width="18"/>
          </v:shape>
          <o:OLEObject Type="Embed" ProgID="Equation.DSMT4" ShapeID="_x0000_i1173" DrawAspect="Content" ObjectID="_1601105994" r:id="rId54"/>
        </w:object>
      </w:r>
      <w:r w:rsidR="003B3D97" w:rsidRPr="003B3D97">
        <w:t xml:space="preserve"> </w:t>
      </w:r>
      <w:r w:rsidRPr="003B3D97">
        <w:t>into</w:t>
      </w:r>
      <w:r w:rsidR="00FE7818">
        <w:t xml:space="preserve"> </w:t>
      </w:r>
      <w:r w:rsidR="00FE7818" w:rsidRPr="00FE7818">
        <w:rPr>
          <w:position w:val="-6"/>
        </w:rPr>
        <w:object w:dxaOrig="1080" w:dyaOrig="320" w14:anchorId="013758D1">
          <v:shape id="_x0000_i1174" type="#_x0000_t75" style="width:54.45pt;height:15.8pt" o:ole="" o:bordertopcolor="fuchsia" o:borderleftcolor="fuchsia" o:borderbottomcolor="fuchsia" o:borderrightcolor="fuchsia">
            <v:imagedata r:id="rId52" o:title=""/>
            <w10:bordertop type="single" width="18"/>
            <w10:borderleft type="single" width="18"/>
            <w10:borderbottom type="single" width="18"/>
            <w10:borderright type="single" width="18"/>
          </v:shape>
          <o:OLEObject Type="Embed" ProgID="Equation.DSMT4" ShapeID="_x0000_i1174" DrawAspect="Content" ObjectID="_1601105995" r:id="rId55"/>
        </w:object>
      </w:r>
      <w:r w:rsidR="00FE7818">
        <w:t>:</w:t>
      </w:r>
    </w:p>
    <w:p w14:paraId="6ED07E82" w14:textId="77777777" w:rsidR="003B3D97" w:rsidRDefault="00FE7818" w:rsidP="003B3D97">
      <w:pPr>
        <w:pStyle w:val="BodyText"/>
      </w:pPr>
      <w:r>
        <w:rPr>
          <w:noProof/>
        </w:rPr>
        <w:drawing>
          <wp:inline distT="0" distB="0" distL="0" distR="0" wp14:anchorId="43570532" wp14:editId="7C6F1CA3">
            <wp:extent cx="3267075" cy="1466850"/>
            <wp:effectExtent l="0" t="0" r="9525" b="0"/>
            <wp:docPr id="137" name="Picture 137" descr="Solving the equation to find the slant asymptote.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" descr="Solving the equation to find the slant asymptote. 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67075" cy="1466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F922F58" w14:textId="77777777" w:rsidR="003B3D97" w:rsidRDefault="004C01F1" w:rsidP="003B3D97">
      <w:pPr>
        <w:pStyle w:val="BodyText"/>
      </w:pPr>
      <w:r w:rsidRPr="003B3D97">
        <w:t>The</w:t>
      </w:r>
      <w:r w:rsidR="003B3D97" w:rsidRPr="003B3D97">
        <w:t xml:space="preserve"> </w:t>
      </w:r>
      <w:r w:rsidRPr="003B3D97">
        <w:t>equation</w:t>
      </w:r>
      <w:r w:rsidR="003B3D97" w:rsidRPr="003B3D97">
        <w:t xml:space="preserve"> </w:t>
      </w:r>
      <w:r w:rsidRPr="003B3D97">
        <w:t>of</w:t>
      </w:r>
      <w:r w:rsidR="003B3D97" w:rsidRPr="003B3D97">
        <w:t xml:space="preserve"> </w:t>
      </w:r>
      <w:r w:rsidRPr="003B3D97">
        <w:t>the</w:t>
      </w:r>
      <w:r w:rsidR="003B3D97" w:rsidRPr="003B3D97">
        <w:t xml:space="preserve"> </w:t>
      </w:r>
      <w:r w:rsidRPr="003B3D97">
        <w:t>slant</w:t>
      </w:r>
      <w:r w:rsidR="003B3D97" w:rsidRPr="003B3D97">
        <w:t xml:space="preserve"> </w:t>
      </w:r>
      <w:r w:rsidRPr="003B3D97">
        <w:t>asymptote</w:t>
      </w:r>
      <w:r w:rsidR="003B3D97" w:rsidRPr="003B3D97">
        <w:t xml:space="preserve"> </w:t>
      </w:r>
      <w:r w:rsidRPr="003B3D97">
        <w:t>is</w:t>
      </w:r>
      <w:r w:rsidR="00FE7818">
        <w:t xml:space="preserve"> </w:t>
      </w:r>
      <w:r w:rsidR="00FE7818" w:rsidRPr="00FE7818">
        <w:rPr>
          <w:position w:val="-10"/>
        </w:rPr>
        <w:object w:dxaOrig="859" w:dyaOrig="320" w14:anchorId="4DAA9DD6">
          <v:shape id="_x0000_i1175" type="#_x0000_t75" style="width:43pt;height:15.8pt" o:ole="" o:bordertopcolor="fuchsia" o:borderleftcolor="fuchsia" o:borderbottomcolor="fuchsia" o:borderrightcolor="fuchsia">
            <v:imagedata r:id="rId57" o:title=""/>
            <w10:bordertop type="single" width="18"/>
            <w10:borderleft type="single" width="18"/>
            <w10:borderbottom type="single" width="18"/>
            <w10:borderright type="single" width="18"/>
          </v:shape>
          <o:OLEObject Type="Embed" ProgID="Equation.DSMT4" ShapeID="_x0000_i1175" DrawAspect="Content" ObjectID="_1601105996" r:id="rId58"/>
        </w:object>
      </w:r>
      <w:r w:rsidR="00FE7818">
        <w:t xml:space="preserve">. </w:t>
      </w:r>
      <w:r w:rsidRPr="003B3D97">
        <w:t>Using</w:t>
      </w:r>
      <w:r w:rsidR="003B3D97">
        <w:t xml:space="preserve"> </w:t>
      </w:r>
      <w:r w:rsidRPr="003B3D97">
        <w:t>our</w:t>
      </w:r>
      <w:r w:rsidR="003B3D97" w:rsidRPr="003B3D97">
        <w:t xml:space="preserve"> </w:t>
      </w:r>
      <w:r w:rsidRPr="003B3D97">
        <w:t>strategy</w:t>
      </w:r>
      <w:r w:rsidR="003B3D97" w:rsidRPr="003B3D97">
        <w:t xml:space="preserve"> </w:t>
      </w:r>
      <w:r w:rsidRPr="003B3D97">
        <w:t>for</w:t>
      </w:r>
      <w:r w:rsidR="003B3D97" w:rsidRPr="003B3D97">
        <w:t xml:space="preserve"> </w:t>
      </w:r>
      <w:r w:rsidRPr="003B3D97">
        <w:t>graphing</w:t>
      </w:r>
      <w:r w:rsidR="003B3D97" w:rsidRPr="003B3D97">
        <w:t xml:space="preserve"> r</w:t>
      </w:r>
      <w:r w:rsidRPr="003B3D97">
        <w:t>ational</w:t>
      </w:r>
      <w:r w:rsidR="003B3D97" w:rsidRPr="003B3D97">
        <w:t xml:space="preserve"> </w:t>
      </w:r>
      <w:r w:rsidRPr="003B3D97">
        <w:t>functions,</w:t>
      </w:r>
      <w:r w:rsidR="003B3D97" w:rsidRPr="003B3D97">
        <w:t xml:space="preserve"> </w:t>
      </w:r>
      <w:r w:rsidRPr="003B3D97">
        <w:t>the</w:t>
      </w:r>
      <w:r w:rsidR="003B3D97" w:rsidRPr="003B3D97">
        <w:t xml:space="preserve"> </w:t>
      </w:r>
      <w:r w:rsidRPr="003B3D97">
        <w:t>graph</w:t>
      </w:r>
      <w:r w:rsidR="003B3D97" w:rsidRPr="003B3D97">
        <w:t xml:space="preserve"> </w:t>
      </w:r>
      <w:r w:rsidRPr="003B3D97">
        <w:t>of</w:t>
      </w:r>
      <w:r w:rsidR="00FE7818">
        <w:t xml:space="preserve"> </w:t>
      </w:r>
      <w:r w:rsidR="00FE7818" w:rsidRPr="00FE7818">
        <w:rPr>
          <w:position w:val="-24"/>
        </w:rPr>
        <w:object w:dxaOrig="1820" w:dyaOrig="660" w14:anchorId="25760811">
          <v:shape id="_x0000_i1176" type="#_x0000_t75" style="width:91.3pt;height:33.35pt" o:ole="" o:bordertopcolor="fuchsia" o:borderleftcolor="fuchsia" o:borderbottomcolor="fuchsia" o:borderrightcolor="fuchsia">
            <v:imagedata r:id="rId59" o:title=""/>
            <w10:bordertop type="single" width="18"/>
            <w10:borderleft type="single" width="18"/>
            <w10:borderbottom type="single" width="18"/>
            <w10:borderright type="single" width="18"/>
          </v:shape>
          <o:OLEObject Type="Embed" ProgID="Equation.DSMT4" ShapeID="_x0000_i1176" DrawAspect="Content" ObjectID="_1601105997" r:id="rId60"/>
        </w:object>
      </w:r>
      <w:r w:rsidR="00FE7818">
        <w:t xml:space="preserve"> </w:t>
      </w:r>
      <w:r w:rsidRPr="003B3D97">
        <w:t>is</w:t>
      </w:r>
      <w:r w:rsidR="003B3D97">
        <w:t xml:space="preserve"> </w:t>
      </w:r>
      <w:r w:rsidRPr="003B3D97">
        <w:t>shown</w:t>
      </w:r>
      <w:r w:rsidR="003B3D97" w:rsidRPr="003B3D97">
        <w:t xml:space="preserve"> </w:t>
      </w:r>
      <w:r w:rsidRPr="003B3D97">
        <w:t>in</w:t>
      </w:r>
      <w:r w:rsidR="003B3D97" w:rsidRPr="003B3D97">
        <w:t xml:space="preserve"> </w:t>
      </w:r>
      <w:r w:rsidRPr="003B3D97">
        <w:t>Figure</w:t>
      </w:r>
      <w:r w:rsidR="003B3D97" w:rsidRPr="003B3D97">
        <w:t xml:space="preserve"> </w:t>
      </w:r>
      <w:r w:rsidRPr="003B3D97">
        <w:t>3.39.</w:t>
      </w:r>
    </w:p>
    <w:p w14:paraId="362F15EA" w14:textId="77777777" w:rsidR="003B3D97" w:rsidRDefault="00FE7818" w:rsidP="003B3D97">
      <w:pPr>
        <w:pStyle w:val="BodyText"/>
      </w:pPr>
      <w:r>
        <w:rPr>
          <w:noProof/>
        </w:rPr>
        <w:drawing>
          <wp:inline distT="0" distB="0" distL="0" distR="0" wp14:anchorId="3C20282D" wp14:editId="38B2226F">
            <wp:extent cx="2371725" cy="3105150"/>
            <wp:effectExtent l="0" t="0" r="9525" b="0"/>
            <wp:docPr id="140" name="Picture 140" descr="Figure 3.39 The graph of the function.&#10;Slant asymptote, y=x minus 1&#10;Vertical asymptote, x=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" descr="Figure 3.39 The graph of the function.&#10;Slant asymptote, y=x minus 1&#10;Vertical asymptote, x=3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1725" cy="3105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7688EC5" w14:textId="77777777" w:rsidR="003B3D97" w:rsidRDefault="004C01F1" w:rsidP="003B3D97">
      <w:pPr>
        <w:pStyle w:val="BodyText"/>
      </w:pPr>
      <w:r w:rsidRPr="003B3D97">
        <w:t>Check</w:t>
      </w:r>
      <w:r w:rsidR="003B3D97" w:rsidRPr="003B3D97">
        <w:t xml:space="preserve"> </w:t>
      </w:r>
      <w:r w:rsidRPr="003B3D97">
        <w:t>Point</w:t>
      </w:r>
      <w:r w:rsidR="003B3D97" w:rsidRPr="003B3D97">
        <w:t xml:space="preserve"> </w:t>
      </w:r>
      <w:r w:rsidRPr="003B3D97">
        <w:t>8</w:t>
      </w:r>
      <w:r w:rsidR="003B3D97" w:rsidRPr="003B3D97">
        <w:t xml:space="preserve"> </w:t>
      </w:r>
      <w:r w:rsidRPr="003B3D97">
        <w:t>Find</w:t>
      </w:r>
      <w:r w:rsidR="003B3D97" w:rsidRPr="003B3D97">
        <w:t xml:space="preserve"> </w:t>
      </w:r>
      <w:r w:rsidRPr="003B3D97">
        <w:t>the</w:t>
      </w:r>
      <w:r w:rsidR="003B3D97" w:rsidRPr="003B3D97">
        <w:t xml:space="preserve"> </w:t>
      </w:r>
      <w:r w:rsidRPr="003B3D97">
        <w:t>slant</w:t>
      </w:r>
      <w:r w:rsidR="003B3D97" w:rsidRPr="003B3D97">
        <w:t xml:space="preserve"> </w:t>
      </w:r>
      <w:r w:rsidRPr="003B3D97">
        <w:t>asymptote</w:t>
      </w:r>
      <w:r w:rsidR="003B3D97" w:rsidRPr="003B3D97">
        <w:t xml:space="preserve"> </w:t>
      </w:r>
      <w:r w:rsidRPr="003B3D97">
        <w:t>of</w:t>
      </w:r>
      <w:r w:rsidR="00FE7818">
        <w:t xml:space="preserve"> </w:t>
      </w:r>
      <w:r w:rsidR="00FE7818" w:rsidRPr="00FE7818">
        <w:rPr>
          <w:position w:val="-24"/>
        </w:rPr>
        <w:object w:dxaOrig="1939" w:dyaOrig="660" w14:anchorId="24DFDF3B">
          <v:shape id="_x0000_i1177" type="#_x0000_t75" style="width:96.6pt;height:33.35pt" o:ole="" o:bordertopcolor="fuchsia" o:borderleftcolor="fuchsia" o:borderbottomcolor="fuchsia" o:borderrightcolor="fuchsia">
            <v:imagedata r:id="rId62" o:title=""/>
            <w10:bordertop type="single" width="18"/>
            <w10:borderleft type="single" width="18"/>
            <w10:borderbottom type="single" width="18"/>
            <w10:borderright type="single" width="18"/>
          </v:shape>
          <o:OLEObject Type="Embed" ProgID="Equation.DSMT4" ShapeID="_x0000_i1177" DrawAspect="Content" ObjectID="_1601105998" r:id="rId63"/>
        </w:object>
      </w:r>
      <w:r w:rsidR="00FE7818">
        <w:t>.</w:t>
      </w:r>
    </w:p>
    <w:p w14:paraId="1139F077" w14:textId="77777777" w:rsidR="003B3D97" w:rsidRDefault="00092DB4" w:rsidP="00092DB4">
      <w:r>
        <w:t xml:space="preserve">[Sidenote] </w:t>
      </w:r>
      <w:r w:rsidR="004C01F1" w:rsidRPr="003B3D97">
        <w:t>8</w:t>
      </w:r>
      <w:r w:rsidR="00FE7818">
        <w:t>.</w:t>
      </w:r>
      <w:r w:rsidR="003B3D97" w:rsidRPr="003B3D97">
        <w:t xml:space="preserve"> </w:t>
      </w:r>
      <w:r w:rsidR="004C01F1" w:rsidRPr="003B3D97">
        <w:t>Solve</w:t>
      </w:r>
      <w:r w:rsidR="003B3D97" w:rsidRPr="003B3D97">
        <w:t xml:space="preserve"> </w:t>
      </w:r>
      <w:r w:rsidR="004C01F1" w:rsidRPr="003B3D97">
        <w:t>applied</w:t>
      </w:r>
      <w:r w:rsidR="003B3D97" w:rsidRPr="003B3D97">
        <w:t xml:space="preserve"> </w:t>
      </w:r>
      <w:r w:rsidR="004C01F1" w:rsidRPr="003B3D97">
        <w:t>problems</w:t>
      </w:r>
      <w:r w:rsidR="003B3D97" w:rsidRPr="003B3D97">
        <w:t xml:space="preserve"> </w:t>
      </w:r>
      <w:r w:rsidR="004C01F1" w:rsidRPr="003B3D97">
        <w:t>involving</w:t>
      </w:r>
      <w:r w:rsidR="003B3D97" w:rsidRPr="003B3D97">
        <w:t xml:space="preserve"> </w:t>
      </w:r>
      <w:r w:rsidR="004C01F1" w:rsidRPr="003B3D97">
        <w:t>rational</w:t>
      </w:r>
      <w:r w:rsidR="003B3D97" w:rsidRPr="003B3D97">
        <w:t xml:space="preserve"> </w:t>
      </w:r>
      <w:r w:rsidR="004C01F1" w:rsidRPr="003B3D97">
        <w:t>functions.</w:t>
      </w:r>
      <w:r>
        <w:t xml:space="preserve"> [End Sidenote] </w:t>
      </w:r>
    </w:p>
    <w:p w14:paraId="76CAB0FC" w14:textId="77777777" w:rsidR="003B3D97" w:rsidRDefault="004C01F1" w:rsidP="00092DB4">
      <w:pPr>
        <w:pStyle w:val="Heading2"/>
      </w:pPr>
      <w:bookmarkStart w:id="3" w:name="bookmark31"/>
      <w:r w:rsidRPr="003B3D97">
        <w:lastRenderedPageBreak/>
        <w:t>Applications</w:t>
      </w:r>
      <w:bookmarkEnd w:id="3"/>
    </w:p>
    <w:p w14:paraId="58F4B6BF" w14:textId="77777777" w:rsidR="003B3D97" w:rsidRDefault="004C01F1" w:rsidP="00092DB4">
      <w:pPr>
        <w:pStyle w:val="BodyText"/>
      </w:pPr>
      <w:r w:rsidRPr="003B3D97">
        <w:t>There</w:t>
      </w:r>
      <w:r w:rsidR="003B3D97" w:rsidRPr="003B3D97">
        <w:t xml:space="preserve"> </w:t>
      </w:r>
      <w:r w:rsidRPr="003B3D97">
        <w:t>are</w:t>
      </w:r>
      <w:r w:rsidR="003B3D97" w:rsidRPr="003B3D97">
        <w:t xml:space="preserve"> </w:t>
      </w:r>
      <w:r w:rsidRPr="003B3D97">
        <w:t>numerous</w:t>
      </w:r>
      <w:r w:rsidR="003B3D97" w:rsidRPr="003B3D97">
        <w:t xml:space="preserve"> </w:t>
      </w:r>
      <w:r w:rsidRPr="003B3D97">
        <w:t>examples</w:t>
      </w:r>
      <w:r w:rsidR="003B3D97" w:rsidRPr="003B3D97">
        <w:t xml:space="preserve"> </w:t>
      </w:r>
      <w:r w:rsidRPr="003B3D97">
        <w:t>of</w:t>
      </w:r>
      <w:r w:rsidR="003B3D97" w:rsidRPr="003B3D97">
        <w:t xml:space="preserve"> </w:t>
      </w:r>
      <w:r w:rsidRPr="003B3D97">
        <w:t>asymptotic</w:t>
      </w:r>
      <w:r w:rsidR="003B3D97" w:rsidRPr="003B3D97">
        <w:t xml:space="preserve"> </w:t>
      </w:r>
      <w:r w:rsidRPr="003B3D97">
        <w:t>behavior</w:t>
      </w:r>
      <w:r w:rsidR="003B3D97" w:rsidRPr="003B3D97">
        <w:t xml:space="preserve"> </w:t>
      </w:r>
      <w:r w:rsidRPr="003B3D97">
        <w:t>in</w:t>
      </w:r>
      <w:r w:rsidR="003B3D97" w:rsidRPr="003B3D97">
        <w:t xml:space="preserve"> </w:t>
      </w:r>
      <w:r w:rsidRPr="003B3D97">
        <w:t>functions</w:t>
      </w:r>
      <w:r w:rsidR="003B3D97" w:rsidRPr="003B3D97">
        <w:t xml:space="preserve"> </w:t>
      </w:r>
      <w:r w:rsidRPr="003B3D97">
        <w:t>that</w:t>
      </w:r>
      <w:r w:rsidR="003B3D97" w:rsidRPr="003B3D97">
        <w:t xml:space="preserve"> </w:t>
      </w:r>
      <w:r w:rsidRPr="003B3D97">
        <w:t>model</w:t>
      </w:r>
      <w:r w:rsidR="003B3D97" w:rsidRPr="003B3D97">
        <w:t xml:space="preserve"> </w:t>
      </w:r>
      <w:r w:rsidRPr="003B3D97">
        <w:t>real-world</w:t>
      </w:r>
      <w:r w:rsidR="003B3D97" w:rsidRPr="003B3D97">
        <w:t xml:space="preserve"> </w:t>
      </w:r>
      <w:r w:rsidRPr="003B3D97">
        <w:t>phenomena.</w:t>
      </w:r>
      <w:r w:rsidR="003B3D97" w:rsidRPr="003B3D97">
        <w:t xml:space="preserve"> </w:t>
      </w:r>
      <w:r w:rsidRPr="003B3D97">
        <w:t>Let</w:t>
      </w:r>
      <w:r w:rsidR="003B3D97">
        <w:t>'</w:t>
      </w:r>
      <w:r w:rsidRPr="003B3D97">
        <w:t>s</w:t>
      </w:r>
      <w:r w:rsidR="003B3D97" w:rsidRPr="003B3D97">
        <w:t xml:space="preserve"> </w:t>
      </w:r>
      <w:r w:rsidRPr="003B3D97">
        <w:t>consider</w:t>
      </w:r>
      <w:r w:rsidR="003B3D97" w:rsidRPr="003B3D97">
        <w:t xml:space="preserve"> </w:t>
      </w:r>
      <w:r w:rsidRPr="003B3D97">
        <w:t>an</w:t>
      </w:r>
      <w:r w:rsidR="003B3D97" w:rsidRPr="003B3D97">
        <w:t xml:space="preserve"> </w:t>
      </w:r>
      <w:r w:rsidRPr="003B3D97">
        <w:t>example</w:t>
      </w:r>
      <w:r w:rsidR="003B3D97" w:rsidRPr="003B3D97">
        <w:t xml:space="preserve"> </w:t>
      </w:r>
      <w:r w:rsidRPr="003B3D97">
        <w:t>from</w:t>
      </w:r>
      <w:r w:rsidR="003B3D97" w:rsidRPr="003B3D97">
        <w:t xml:space="preserve"> </w:t>
      </w:r>
      <w:r w:rsidRPr="003B3D97">
        <w:t>the</w:t>
      </w:r>
      <w:r w:rsidR="003B3D97" w:rsidRPr="003B3D97">
        <w:t xml:space="preserve"> </w:t>
      </w:r>
      <w:r w:rsidRPr="003B3D97">
        <w:t>business</w:t>
      </w:r>
      <w:r w:rsidR="003B3D97" w:rsidRPr="003B3D97">
        <w:t xml:space="preserve"> </w:t>
      </w:r>
      <w:r w:rsidRPr="003B3D97">
        <w:t>world.</w:t>
      </w:r>
      <w:r w:rsidR="003B3D97" w:rsidRPr="003B3D97">
        <w:t xml:space="preserve"> </w:t>
      </w:r>
      <w:r w:rsidRPr="003B3D97">
        <w:t>The</w:t>
      </w:r>
      <w:r w:rsidR="003B3D97" w:rsidRPr="003B3D97">
        <w:t xml:space="preserve"> </w:t>
      </w:r>
      <w:r w:rsidRPr="003B3D97">
        <w:t>cost</w:t>
      </w:r>
      <w:r w:rsidR="003B3D97" w:rsidRPr="003B3D97">
        <w:t xml:space="preserve"> </w:t>
      </w:r>
      <w:r w:rsidRPr="003B3D97">
        <w:t>function,</w:t>
      </w:r>
      <w:r w:rsidR="003B3D97" w:rsidRPr="003B3D97">
        <w:t xml:space="preserve"> </w:t>
      </w:r>
      <w:r w:rsidRPr="003B3D97">
        <w:t>C,</w:t>
      </w:r>
      <w:r w:rsidR="003B3D97" w:rsidRPr="003B3D97">
        <w:t xml:space="preserve"> </w:t>
      </w:r>
      <w:r w:rsidRPr="003B3D97">
        <w:t>for</w:t>
      </w:r>
      <w:r w:rsidR="003B3D97" w:rsidRPr="003B3D97">
        <w:t xml:space="preserve"> </w:t>
      </w:r>
      <w:r w:rsidRPr="003B3D97">
        <w:t>a</w:t>
      </w:r>
      <w:r w:rsidR="003B3D97" w:rsidRPr="003B3D97">
        <w:t xml:space="preserve"> </w:t>
      </w:r>
      <w:r w:rsidRPr="003B3D97">
        <w:t>business</w:t>
      </w:r>
      <w:r w:rsidR="003B3D97" w:rsidRPr="003B3D97">
        <w:t xml:space="preserve"> </w:t>
      </w:r>
      <w:r w:rsidRPr="003B3D97">
        <w:t>is</w:t>
      </w:r>
      <w:r w:rsidR="003B3D97" w:rsidRPr="003B3D97">
        <w:t xml:space="preserve"> </w:t>
      </w:r>
      <w:r w:rsidRPr="003B3D97">
        <w:t>the</w:t>
      </w:r>
      <w:r w:rsidR="003B3D97" w:rsidRPr="003B3D97">
        <w:t xml:space="preserve"> </w:t>
      </w:r>
      <w:r w:rsidRPr="003B3D97">
        <w:t>sum</w:t>
      </w:r>
      <w:r w:rsidR="003B3D97" w:rsidRPr="003B3D97">
        <w:t xml:space="preserve"> </w:t>
      </w:r>
      <w:r w:rsidRPr="003B3D97">
        <w:t>of</w:t>
      </w:r>
      <w:r w:rsidR="003B3D97" w:rsidRPr="003B3D97">
        <w:t xml:space="preserve"> </w:t>
      </w:r>
      <w:r w:rsidRPr="003B3D97">
        <w:t>its</w:t>
      </w:r>
      <w:r w:rsidR="003B3D97" w:rsidRPr="003B3D97">
        <w:t xml:space="preserve"> </w:t>
      </w:r>
      <w:r w:rsidRPr="003B3D97">
        <w:t>fixed</w:t>
      </w:r>
      <w:r w:rsidR="003B3D97" w:rsidRPr="003B3D97">
        <w:t xml:space="preserve"> </w:t>
      </w:r>
      <w:r w:rsidRPr="003B3D97">
        <w:t>and</w:t>
      </w:r>
      <w:r w:rsidR="003B3D97" w:rsidRPr="003B3D97">
        <w:t xml:space="preserve"> </w:t>
      </w:r>
      <w:r w:rsidRPr="003B3D97">
        <w:t>variable</w:t>
      </w:r>
      <w:r w:rsidR="003B3D97" w:rsidRPr="003B3D97">
        <w:t xml:space="preserve"> </w:t>
      </w:r>
      <w:r w:rsidRPr="003B3D97">
        <w:t>costs:</w:t>
      </w:r>
    </w:p>
    <w:p w14:paraId="3F139953" w14:textId="77777777" w:rsidR="003B3D97" w:rsidRDefault="00FE7818" w:rsidP="00092DB4">
      <w:pPr>
        <w:pStyle w:val="BodyText"/>
      </w:pPr>
      <w:r>
        <w:rPr>
          <w:noProof/>
        </w:rPr>
        <w:drawing>
          <wp:inline distT="0" distB="0" distL="0" distR="0" wp14:anchorId="3B83AB48" wp14:editId="454EC29F">
            <wp:extent cx="2324100" cy="819150"/>
            <wp:effectExtent l="0" t="0" r="0" b="0"/>
            <wp:docPr id="142" name="Picture 142" descr="Equation.&#10;cx= cost per unit times the number of units produced, x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" descr="Equation.&#10;cx= cost per unit times the number of units produced, x.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4100" cy="819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DEDDA1E" w14:textId="77777777" w:rsidR="003B3D97" w:rsidRDefault="004C01F1" w:rsidP="00092DB4">
      <w:pPr>
        <w:pStyle w:val="BodyText"/>
      </w:pPr>
      <w:r w:rsidRPr="003B3D97">
        <w:t>The</w:t>
      </w:r>
      <w:r w:rsidR="003B3D97" w:rsidRPr="003B3D97">
        <w:t xml:space="preserve"> </w:t>
      </w:r>
      <w:r w:rsidRPr="003B3D97">
        <w:t>average</w:t>
      </w:r>
      <w:r w:rsidR="003B3D97" w:rsidRPr="003B3D97">
        <w:t xml:space="preserve"> </w:t>
      </w:r>
      <w:r w:rsidRPr="003B3D97">
        <w:t>cost</w:t>
      </w:r>
      <w:r w:rsidR="003B3D97" w:rsidRPr="003B3D97">
        <w:t xml:space="preserve"> </w:t>
      </w:r>
      <w:r w:rsidRPr="003B3D97">
        <w:t>per</w:t>
      </w:r>
      <w:r w:rsidR="003B3D97" w:rsidRPr="003B3D97">
        <w:t xml:space="preserve"> </w:t>
      </w:r>
      <w:r w:rsidRPr="003B3D97">
        <w:t>unit</w:t>
      </w:r>
      <w:r w:rsidR="003B3D97" w:rsidRPr="003B3D97">
        <w:t xml:space="preserve"> </w:t>
      </w:r>
      <w:r w:rsidRPr="003B3D97">
        <w:t>for</w:t>
      </w:r>
      <w:r w:rsidR="003B3D97" w:rsidRPr="003B3D97">
        <w:t xml:space="preserve"> </w:t>
      </w:r>
      <w:r w:rsidRPr="003B3D97">
        <w:t>a</w:t>
      </w:r>
      <w:r w:rsidR="003B3D97" w:rsidRPr="003B3D97">
        <w:t xml:space="preserve"> </w:t>
      </w:r>
      <w:r w:rsidRPr="003B3D97">
        <w:t>company</w:t>
      </w:r>
      <w:r w:rsidR="003B3D97" w:rsidRPr="003B3D97">
        <w:t xml:space="preserve"> </w:t>
      </w:r>
      <w:r w:rsidRPr="003B3D97">
        <w:t>to</w:t>
      </w:r>
      <w:r w:rsidR="003B3D97" w:rsidRPr="003B3D97">
        <w:t xml:space="preserve"> </w:t>
      </w:r>
      <w:r w:rsidRPr="003B3D97">
        <w:t>produce</w:t>
      </w:r>
      <w:r w:rsidR="003B3D97" w:rsidRPr="003B3D97">
        <w:t xml:space="preserve"> </w:t>
      </w:r>
      <w:r w:rsidRPr="003B3D97">
        <w:t>x</w:t>
      </w:r>
      <w:r w:rsidR="003B3D97" w:rsidRPr="003B3D97">
        <w:t xml:space="preserve"> </w:t>
      </w:r>
      <w:r w:rsidRPr="003B3D97">
        <w:t>units</w:t>
      </w:r>
      <w:r w:rsidR="003B3D97" w:rsidRPr="003B3D97">
        <w:t xml:space="preserve"> </w:t>
      </w:r>
      <w:r w:rsidRPr="003B3D97">
        <w:t>is</w:t>
      </w:r>
      <w:r w:rsidR="003B3D97" w:rsidRPr="003B3D97">
        <w:t xml:space="preserve"> </w:t>
      </w:r>
      <w:r w:rsidRPr="003B3D97">
        <w:t>the</w:t>
      </w:r>
      <w:r w:rsidR="003B3D97" w:rsidRPr="003B3D97">
        <w:t xml:space="preserve"> </w:t>
      </w:r>
      <w:r w:rsidRPr="003B3D97">
        <w:t>sum</w:t>
      </w:r>
      <w:r w:rsidR="003B3D97" w:rsidRPr="003B3D97">
        <w:t xml:space="preserve"> </w:t>
      </w:r>
      <w:r w:rsidRPr="003B3D97">
        <w:t>of</w:t>
      </w:r>
      <w:r w:rsidR="003B3D97" w:rsidRPr="003B3D97">
        <w:t xml:space="preserve"> </w:t>
      </w:r>
      <w:r w:rsidRPr="003B3D97">
        <w:t>its</w:t>
      </w:r>
      <w:r w:rsidR="003B3D97" w:rsidRPr="003B3D97">
        <w:t xml:space="preserve"> </w:t>
      </w:r>
      <w:r w:rsidRPr="003B3D97">
        <w:t>fixed</w:t>
      </w:r>
      <w:r w:rsidR="003B3D97" w:rsidRPr="003B3D97">
        <w:t xml:space="preserve"> </w:t>
      </w:r>
      <w:r w:rsidRPr="003B3D97">
        <w:t>and</w:t>
      </w:r>
      <w:r w:rsidR="003B3D97" w:rsidRPr="003B3D97">
        <w:t xml:space="preserve"> </w:t>
      </w:r>
      <w:r w:rsidRPr="003B3D97">
        <w:t>variable</w:t>
      </w:r>
      <w:r w:rsidR="003B3D97" w:rsidRPr="003B3D97">
        <w:t xml:space="preserve"> </w:t>
      </w:r>
      <w:r w:rsidRPr="003B3D97">
        <w:t>costs</w:t>
      </w:r>
      <w:r w:rsidR="003B3D97" w:rsidRPr="003B3D97">
        <w:t xml:space="preserve"> </w:t>
      </w:r>
      <w:r w:rsidRPr="003B3D97">
        <w:t>divided</w:t>
      </w:r>
      <w:r w:rsidR="003B3D97" w:rsidRPr="003B3D97">
        <w:t xml:space="preserve"> </w:t>
      </w:r>
      <w:r w:rsidRPr="003B3D97">
        <w:t>by</w:t>
      </w:r>
      <w:r w:rsidR="003B3D97" w:rsidRPr="003B3D97">
        <w:t xml:space="preserve"> </w:t>
      </w:r>
      <w:r w:rsidRPr="003B3D97">
        <w:t>the</w:t>
      </w:r>
      <w:r w:rsidR="003B3D97" w:rsidRPr="003B3D97">
        <w:t xml:space="preserve"> </w:t>
      </w:r>
      <w:r w:rsidRPr="003B3D97">
        <w:t>number</w:t>
      </w:r>
      <w:r w:rsidR="003B3D97" w:rsidRPr="003B3D97">
        <w:t xml:space="preserve"> </w:t>
      </w:r>
      <w:r w:rsidRPr="003B3D97">
        <w:t>of</w:t>
      </w:r>
      <w:r w:rsidR="003B3D97" w:rsidRPr="003B3D97">
        <w:t xml:space="preserve"> </w:t>
      </w:r>
      <w:r w:rsidRPr="003B3D97">
        <w:t>units</w:t>
      </w:r>
      <w:r w:rsidR="003B3D97" w:rsidRPr="003B3D97">
        <w:t xml:space="preserve"> </w:t>
      </w:r>
      <w:r w:rsidRPr="003B3D97">
        <w:t>produced.</w:t>
      </w:r>
      <w:r w:rsidR="003B3D97" w:rsidRPr="003B3D97">
        <w:t xml:space="preserve"> </w:t>
      </w:r>
      <w:r w:rsidRPr="003B3D97">
        <w:t>The</w:t>
      </w:r>
      <w:r w:rsidR="003B3D97" w:rsidRPr="003B3D97">
        <w:t xml:space="preserve"> </w:t>
      </w:r>
      <w:r w:rsidRPr="003B3D97">
        <w:t>average</w:t>
      </w:r>
      <w:r w:rsidR="003B3D97" w:rsidRPr="003B3D97">
        <w:t xml:space="preserve"> </w:t>
      </w:r>
      <w:r w:rsidRPr="003B3D97">
        <w:t>cost</w:t>
      </w:r>
      <w:r w:rsidR="003B3D97" w:rsidRPr="003B3D97">
        <w:t xml:space="preserve"> </w:t>
      </w:r>
      <w:r w:rsidRPr="003B3D97">
        <w:t>function</w:t>
      </w:r>
      <w:r w:rsidR="003B3D97" w:rsidRPr="003B3D97">
        <w:t xml:space="preserve"> </w:t>
      </w:r>
      <w:r w:rsidRPr="003B3D97">
        <w:t>is</w:t>
      </w:r>
      <w:r w:rsidR="003B3D97" w:rsidRPr="003B3D97">
        <w:t xml:space="preserve"> </w:t>
      </w:r>
      <w:r w:rsidRPr="003B3D97">
        <w:t>a</w:t>
      </w:r>
      <w:r w:rsidR="003B3D97" w:rsidRPr="003B3D97">
        <w:t xml:space="preserve"> </w:t>
      </w:r>
      <w:r w:rsidRPr="003B3D97">
        <w:t>rational</w:t>
      </w:r>
      <w:r w:rsidR="003B3D97" w:rsidRPr="003B3D97">
        <w:t xml:space="preserve"> </w:t>
      </w:r>
      <w:r w:rsidRPr="003B3D97">
        <w:t>function</w:t>
      </w:r>
      <w:r w:rsidR="003B3D97" w:rsidRPr="003B3D97">
        <w:t xml:space="preserve"> </w:t>
      </w:r>
      <w:r w:rsidRPr="003B3D97">
        <w:t>that</w:t>
      </w:r>
      <w:r w:rsidR="003B3D97" w:rsidRPr="003B3D97">
        <w:t xml:space="preserve"> </w:t>
      </w:r>
      <w:r w:rsidRPr="003B3D97">
        <w:t>is</w:t>
      </w:r>
      <w:r w:rsidR="003B3D97" w:rsidRPr="003B3D97">
        <w:t xml:space="preserve"> </w:t>
      </w:r>
      <w:r w:rsidRPr="003B3D97">
        <w:t>denoted</w:t>
      </w:r>
      <w:r w:rsidR="003B3D97" w:rsidRPr="003B3D97">
        <w:t xml:space="preserve"> </w:t>
      </w:r>
      <w:r w:rsidRPr="003B3D97">
        <w:t>by</w:t>
      </w:r>
      <w:r w:rsidR="00FE7818">
        <w:t xml:space="preserve"> </w:t>
      </w:r>
      <w:r w:rsidR="00FE7818" w:rsidRPr="00FE7818">
        <w:rPr>
          <w:position w:val="-6"/>
        </w:rPr>
        <w:object w:dxaOrig="240" w:dyaOrig="320" w14:anchorId="798D22F4">
          <v:shape id="_x0000_i1178" type="#_x0000_t75" style="width:12.3pt;height:15.8pt" o:ole="" o:bordertopcolor="fuchsia" o:borderleftcolor="fuchsia" o:borderbottomcolor="fuchsia" o:borderrightcolor="fuchsia">
            <v:imagedata r:id="rId65" o:title=""/>
            <w10:bordertop type="single" width="18"/>
            <w10:borderleft type="single" width="18"/>
            <w10:borderbottom type="single" width="18"/>
            <w10:borderright type="single" width="18"/>
          </v:shape>
          <o:OLEObject Type="Embed" ProgID="Equation.DSMT4" ShapeID="_x0000_i1178" DrawAspect="Content" ObjectID="_1601105999" r:id="rId66"/>
        </w:object>
      </w:r>
      <w:r w:rsidR="00FE7818">
        <w:t xml:space="preserve">. </w:t>
      </w:r>
      <w:r w:rsidRPr="003B3D97">
        <w:t>Thus,</w:t>
      </w:r>
    </w:p>
    <w:p w14:paraId="58D5B05A" w14:textId="77777777" w:rsidR="003B3D97" w:rsidRDefault="00FE7818" w:rsidP="00092DB4">
      <w:pPr>
        <w:pStyle w:val="BodyText"/>
      </w:pPr>
      <w:r>
        <w:rPr>
          <w:noProof/>
        </w:rPr>
        <w:drawing>
          <wp:inline distT="0" distB="0" distL="0" distR="0" wp14:anchorId="3682D8A3" wp14:editId="54BDB191">
            <wp:extent cx="2657475" cy="1152525"/>
            <wp:effectExtent l="0" t="0" r="9525" b="9525"/>
            <wp:docPr id="144" name="Picture 144" descr="Equatio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" descr="Equation"/>
                    <pic:cNvPicPr>
                      <a:picLocks noChangeAspect="1" noChangeArrowheads="1"/>
                    </pic:cNvPicPr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7475" cy="1152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8DB457D" w14:textId="77777777" w:rsidR="003B3D97" w:rsidRDefault="004C01F1" w:rsidP="00092DB4">
      <w:pPr>
        <w:pStyle w:val="Heading3"/>
      </w:pPr>
      <w:bookmarkStart w:id="4" w:name="bookmark32"/>
      <w:r w:rsidRPr="003B3D97">
        <w:t>EXAMPLE</w:t>
      </w:r>
      <w:r w:rsidR="003B3D97" w:rsidRPr="003B3D97">
        <w:t xml:space="preserve"> </w:t>
      </w:r>
      <w:r w:rsidRPr="003B3D97">
        <w:t>9</w:t>
      </w:r>
      <w:r w:rsidR="003B3D97" w:rsidRPr="003B3D97">
        <w:t xml:space="preserve"> </w:t>
      </w:r>
      <w:r w:rsidRPr="003B3D97">
        <w:t>Average</w:t>
      </w:r>
      <w:r w:rsidR="003B3D97" w:rsidRPr="003B3D97">
        <w:t xml:space="preserve"> </w:t>
      </w:r>
      <w:r w:rsidRPr="003B3D97">
        <w:t>Cost</w:t>
      </w:r>
      <w:r w:rsidR="003B3D97" w:rsidRPr="003B3D97">
        <w:t xml:space="preserve"> </w:t>
      </w:r>
      <w:r w:rsidRPr="003B3D97">
        <w:t>for</w:t>
      </w:r>
      <w:r w:rsidR="003B3D97" w:rsidRPr="003B3D97">
        <w:t xml:space="preserve"> </w:t>
      </w:r>
      <w:r w:rsidRPr="003B3D97">
        <w:t>a</w:t>
      </w:r>
      <w:r w:rsidR="003B3D97" w:rsidRPr="003B3D97">
        <w:t xml:space="preserve"> </w:t>
      </w:r>
      <w:r w:rsidRPr="003B3D97">
        <w:t>Business</w:t>
      </w:r>
      <w:bookmarkEnd w:id="4"/>
    </w:p>
    <w:p w14:paraId="2F058941" w14:textId="77777777" w:rsidR="00FE7818" w:rsidRDefault="004C01F1" w:rsidP="003B3D97">
      <w:pPr>
        <w:pStyle w:val="BodyText"/>
      </w:pPr>
      <w:r w:rsidRPr="003B3D97">
        <w:t>We</w:t>
      </w:r>
      <w:r w:rsidR="003B3D97" w:rsidRPr="003B3D97">
        <w:t xml:space="preserve"> </w:t>
      </w:r>
      <w:r w:rsidRPr="003B3D97">
        <w:t>return</w:t>
      </w:r>
      <w:r w:rsidR="003B3D97" w:rsidRPr="003B3D97">
        <w:t xml:space="preserve"> </w:t>
      </w:r>
      <w:r w:rsidRPr="003B3D97">
        <w:t>to</w:t>
      </w:r>
      <w:r w:rsidR="003B3D97" w:rsidRPr="003B3D97">
        <w:t xml:space="preserve"> </w:t>
      </w:r>
      <w:r w:rsidRPr="003B3D97">
        <w:t>the</w:t>
      </w:r>
      <w:r w:rsidR="003B3D97" w:rsidRPr="003B3D97">
        <w:t xml:space="preserve"> </w:t>
      </w:r>
      <w:r w:rsidRPr="003B3D97">
        <w:t>robotic</w:t>
      </w:r>
      <w:r w:rsidR="003B3D97" w:rsidRPr="003B3D97">
        <w:t xml:space="preserve"> </w:t>
      </w:r>
      <w:r w:rsidRPr="003B3D97">
        <w:t>exoskeleton</w:t>
      </w:r>
      <w:r w:rsidR="003B3D97" w:rsidRPr="003B3D97">
        <w:t xml:space="preserve"> </w:t>
      </w:r>
      <w:r w:rsidRPr="003B3D97">
        <w:t>described</w:t>
      </w:r>
      <w:r w:rsidR="003B3D97" w:rsidRPr="003B3D97">
        <w:t xml:space="preserve"> </w:t>
      </w:r>
      <w:r w:rsidRPr="003B3D97">
        <w:t>in</w:t>
      </w:r>
      <w:r w:rsidR="003B3D97" w:rsidRPr="003B3D97">
        <w:t xml:space="preserve"> </w:t>
      </w:r>
      <w:r w:rsidRPr="003B3D97">
        <w:t>the</w:t>
      </w:r>
      <w:r w:rsidR="003B3D97" w:rsidRPr="003B3D97">
        <w:t xml:space="preserve"> </w:t>
      </w:r>
      <w:r w:rsidRPr="003B3D97">
        <w:t>section</w:t>
      </w:r>
      <w:r w:rsidR="003B3D97" w:rsidRPr="003B3D97">
        <w:t xml:space="preserve"> </w:t>
      </w:r>
      <w:r w:rsidRPr="003B3D97">
        <w:t>opener.</w:t>
      </w:r>
      <w:r w:rsidR="003B3D97" w:rsidRPr="003B3D97">
        <w:t xml:space="preserve"> </w:t>
      </w:r>
      <w:r w:rsidRPr="003B3D97">
        <w:t>Suppose</w:t>
      </w:r>
      <w:r w:rsidR="003B3D97" w:rsidRPr="003B3D97">
        <w:t xml:space="preserve"> </w:t>
      </w:r>
      <w:r w:rsidRPr="003B3D97">
        <w:t>a</w:t>
      </w:r>
      <w:r w:rsidR="003B3D97" w:rsidRPr="003B3D97">
        <w:t xml:space="preserve"> </w:t>
      </w:r>
      <w:r w:rsidRPr="003B3D97">
        <w:t>company</w:t>
      </w:r>
      <w:r w:rsidR="003B3D97" w:rsidRPr="003B3D97">
        <w:t xml:space="preserve"> </w:t>
      </w:r>
      <w:r w:rsidRPr="003B3D97">
        <w:t>that</w:t>
      </w:r>
      <w:r w:rsidR="003B3D97" w:rsidRPr="003B3D97">
        <w:t xml:space="preserve"> </w:t>
      </w:r>
      <w:r w:rsidRPr="003B3D97">
        <w:t>manufactures</w:t>
      </w:r>
      <w:r w:rsidR="003B3D97" w:rsidRPr="003B3D97">
        <w:t xml:space="preserve"> </w:t>
      </w:r>
      <w:r w:rsidRPr="003B3D97">
        <w:t>this</w:t>
      </w:r>
      <w:r w:rsidR="003B3D97" w:rsidRPr="003B3D97">
        <w:t xml:space="preserve"> </w:t>
      </w:r>
      <w:r w:rsidRPr="003B3D97">
        <w:t>invention</w:t>
      </w:r>
      <w:r w:rsidR="003B3D97" w:rsidRPr="003B3D97">
        <w:t xml:space="preserve"> </w:t>
      </w:r>
      <w:r w:rsidRPr="003B3D97">
        <w:t>has</w:t>
      </w:r>
      <w:r w:rsidR="003B3D97" w:rsidRPr="003B3D97">
        <w:t xml:space="preserve"> </w:t>
      </w:r>
      <w:r w:rsidRPr="003B3D97">
        <w:t>a</w:t>
      </w:r>
      <w:r w:rsidR="003B3D97" w:rsidRPr="003B3D97">
        <w:t xml:space="preserve"> </w:t>
      </w:r>
      <w:r w:rsidRPr="003B3D97">
        <w:t>fixed</w:t>
      </w:r>
      <w:r w:rsidR="003B3D97" w:rsidRPr="003B3D97">
        <w:t xml:space="preserve"> </w:t>
      </w:r>
      <w:r w:rsidRPr="003B3D97">
        <w:t>monthly</w:t>
      </w:r>
      <w:r w:rsidR="003B3D97" w:rsidRPr="003B3D97">
        <w:t xml:space="preserve"> </w:t>
      </w:r>
      <w:r w:rsidRPr="003B3D97">
        <w:t>cost</w:t>
      </w:r>
      <w:r w:rsidR="003B3D97" w:rsidRPr="003B3D97">
        <w:t xml:space="preserve"> </w:t>
      </w:r>
      <w:r w:rsidRPr="003B3D97">
        <w:t>of</w:t>
      </w:r>
      <w:r w:rsidR="003B3D97" w:rsidRPr="003B3D97">
        <w:t xml:space="preserve"> </w:t>
      </w:r>
      <w:r w:rsidRPr="003B3D97">
        <w:t>$1,000,000</w:t>
      </w:r>
      <w:r w:rsidR="003B3D97" w:rsidRPr="003B3D97">
        <w:t xml:space="preserve"> </w:t>
      </w:r>
      <w:r w:rsidRPr="003B3D97">
        <w:t>and</w:t>
      </w:r>
      <w:r w:rsidR="003B3D97" w:rsidRPr="003B3D97">
        <w:t xml:space="preserve"> </w:t>
      </w:r>
      <w:r w:rsidRPr="003B3D97">
        <w:t>that</w:t>
      </w:r>
      <w:r w:rsidR="003B3D97" w:rsidRPr="003B3D97">
        <w:t xml:space="preserve"> </w:t>
      </w:r>
      <w:r w:rsidRPr="003B3D97">
        <w:t>it</w:t>
      </w:r>
      <w:r w:rsidR="003B3D97" w:rsidRPr="003B3D97">
        <w:t xml:space="preserve"> </w:t>
      </w:r>
      <w:r w:rsidRPr="003B3D97">
        <w:t>costs</w:t>
      </w:r>
      <w:r w:rsidR="003B3D97" w:rsidRPr="003B3D97">
        <w:t xml:space="preserve"> </w:t>
      </w:r>
      <w:r w:rsidRPr="003B3D97">
        <w:t>$5000</w:t>
      </w:r>
      <w:r w:rsidR="003B3D97" w:rsidRPr="003B3D97">
        <w:t xml:space="preserve"> </w:t>
      </w:r>
      <w:r w:rsidRPr="003B3D97">
        <w:t>to</w:t>
      </w:r>
      <w:r w:rsidR="003B3D97" w:rsidRPr="003B3D97">
        <w:t xml:space="preserve"> </w:t>
      </w:r>
      <w:r w:rsidRPr="003B3D97">
        <w:t>produce</w:t>
      </w:r>
      <w:r w:rsidR="003B3D97" w:rsidRPr="003B3D97">
        <w:t xml:space="preserve"> </w:t>
      </w:r>
      <w:r w:rsidRPr="003B3D97">
        <w:t>each</w:t>
      </w:r>
      <w:r w:rsidR="003B3D97" w:rsidRPr="003B3D97">
        <w:t xml:space="preserve"> </w:t>
      </w:r>
      <w:r w:rsidRPr="003B3D97">
        <w:t>robotic</w:t>
      </w:r>
      <w:r w:rsidR="003B3D97" w:rsidRPr="003B3D97">
        <w:t xml:space="preserve"> </w:t>
      </w:r>
      <w:r w:rsidRPr="003B3D97">
        <w:t>system.</w:t>
      </w:r>
      <w:r w:rsidR="003B3D97" w:rsidRPr="003B3D97">
        <w:t xml:space="preserve"> </w:t>
      </w:r>
    </w:p>
    <w:p w14:paraId="026F48FA" w14:textId="77777777" w:rsidR="00FE7818" w:rsidRDefault="003B3D97" w:rsidP="003B3D97">
      <w:pPr>
        <w:pStyle w:val="BodyText"/>
      </w:pPr>
      <w:r w:rsidRPr="003B3D97">
        <w:t>a</w:t>
      </w:r>
      <w:r w:rsidR="004C01F1" w:rsidRPr="003B3D97">
        <w:t>.</w:t>
      </w:r>
      <w:r w:rsidRPr="003B3D97">
        <w:t xml:space="preserve"> </w:t>
      </w:r>
      <w:r w:rsidR="004C01F1" w:rsidRPr="003B3D97">
        <w:t>Write</w:t>
      </w:r>
      <w:r w:rsidRPr="003B3D97">
        <w:t xml:space="preserve"> </w:t>
      </w:r>
      <w:r w:rsidR="004C01F1" w:rsidRPr="003B3D97">
        <w:t>the</w:t>
      </w:r>
      <w:r w:rsidRPr="003B3D97">
        <w:t xml:space="preserve"> </w:t>
      </w:r>
      <w:r w:rsidR="004C01F1" w:rsidRPr="003B3D97">
        <w:t>cost</w:t>
      </w:r>
      <w:r w:rsidRPr="003B3D97">
        <w:t xml:space="preserve"> </w:t>
      </w:r>
      <w:r w:rsidR="004C01F1" w:rsidRPr="003B3D97">
        <w:t>function,</w:t>
      </w:r>
      <w:r w:rsidRPr="003B3D97">
        <w:t xml:space="preserve"> </w:t>
      </w:r>
      <w:r w:rsidR="004C01F1" w:rsidRPr="003B3D97">
        <w:t>C,</w:t>
      </w:r>
      <w:r w:rsidRPr="003B3D97">
        <w:t xml:space="preserve"> </w:t>
      </w:r>
      <w:r w:rsidR="004C01F1" w:rsidRPr="003B3D97">
        <w:t>of</w:t>
      </w:r>
      <w:r w:rsidRPr="003B3D97">
        <w:t xml:space="preserve"> </w:t>
      </w:r>
      <w:r w:rsidR="004C01F1" w:rsidRPr="003B3D97">
        <w:t>producing</w:t>
      </w:r>
      <w:r w:rsidRPr="003B3D97">
        <w:t xml:space="preserve"> </w:t>
      </w:r>
      <w:r w:rsidR="004C01F1" w:rsidRPr="003B3D97">
        <w:t>x</w:t>
      </w:r>
      <w:r w:rsidRPr="003B3D97">
        <w:t xml:space="preserve"> </w:t>
      </w:r>
      <w:r w:rsidR="004C01F1" w:rsidRPr="003B3D97">
        <w:t>robotic</w:t>
      </w:r>
      <w:r w:rsidRPr="003B3D97">
        <w:t xml:space="preserve"> </w:t>
      </w:r>
      <w:r w:rsidR="004C01F1" w:rsidRPr="003B3D97">
        <w:t>systems.</w:t>
      </w:r>
      <w:r w:rsidRPr="003B3D97">
        <w:t xml:space="preserve"> </w:t>
      </w:r>
    </w:p>
    <w:p w14:paraId="024F4171" w14:textId="77777777" w:rsidR="00FE7818" w:rsidRDefault="003B3D97" w:rsidP="003B3D97">
      <w:pPr>
        <w:pStyle w:val="BodyText"/>
      </w:pPr>
      <w:r w:rsidRPr="003B3D97">
        <w:t>b</w:t>
      </w:r>
      <w:r w:rsidR="004C01F1" w:rsidRPr="003B3D97">
        <w:t>.</w:t>
      </w:r>
      <w:r w:rsidRPr="003B3D97">
        <w:t xml:space="preserve"> </w:t>
      </w:r>
      <w:r w:rsidR="004C01F1" w:rsidRPr="003B3D97">
        <w:t>Write</w:t>
      </w:r>
      <w:r w:rsidRPr="003B3D97">
        <w:t xml:space="preserve"> </w:t>
      </w:r>
      <w:r w:rsidR="004C01F1" w:rsidRPr="003B3D97">
        <w:t>the</w:t>
      </w:r>
      <w:r w:rsidRPr="003B3D97">
        <w:t xml:space="preserve"> </w:t>
      </w:r>
      <w:r w:rsidR="004C01F1" w:rsidRPr="003B3D97">
        <w:t>average</w:t>
      </w:r>
      <w:r w:rsidRPr="003B3D97">
        <w:t xml:space="preserve"> </w:t>
      </w:r>
      <w:r w:rsidR="004C01F1" w:rsidRPr="003B3D97">
        <w:t>cost</w:t>
      </w:r>
      <w:r w:rsidRPr="003B3D97">
        <w:t xml:space="preserve"> </w:t>
      </w:r>
      <w:r w:rsidR="004C01F1" w:rsidRPr="003B3D97">
        <w:t>function,</w:t>
      </w:r>
      <w:r w:rsidR="00FE7818" w:rsidRPr="00FE7818">
        <w:t xml:space="preserve"> </w:t>
      </w:r>
      <w:r w:rsidR="00FE7818" w:rsidRPr="00FE7818">
        <w:rPr>
          <w:position w:val="-6"/>
        </w:rPr>
        <w:object w:dxaOrig="240" w:dyaOrig="320" w14:anchorId="0C51E50A">
          <v:shape id="_x0000_i1179" type="#_x0000_t75" style="width:12.3pt;height:15.8pt" o:ole="" o:bordertopcolor="fuchsia" o:borderleftcolor="fuchsia" o:borderbottomcolor="fuchsia" o:borderrightcolor="fuchsia">
            <v:imagedata r:id="rId65" o:title=""/>
            <w10:bordertop type="single" width="18"/>
            <w10:borderleft type="single" width="18"/>
            <w10:borderbottom type="single" width="18"/>
            <w10:borderright type="single" width="18"/>
          </v:shape>
          <o:OLEObject Type="Embed" ProgID="Equation.DSMT4" ShapeID="_x0000_i1179" DrawAspect="Content" ObjectID="_1601106000" r:id="rId68"/>
        </w:object>
      </w:r>
      <w:r w:rsidR="00FE7818">
        <w:t xml:space="preserve">, </w:t>
      </w:r>
      <w:r w:rsidR="004C01F1" w:rsidRPr="003B3D97">
        <w:t>of</w:t>
      </w:r>
      <w:r w:rsidRPr="003B3D97">
        <w:t xml:space="preserve"> </w:t>
      </w:r>
      <w:r w:rsidR="004C01F1" w:rsidRPr="003B3D97">
        <w:t>producing</w:t>
      </w:r>
      <w:r w:rsidRPr="003B3D97">
        <w:t xml:space="preserve"> </w:t>
      </w:r>
      <w:r w:rsidR="004C01F1" w:rsidRPr="003B3D97">
        <w:t>x</w:t>
      </w:r>
      <w:r w:rsidRPr="003B3D97">
        <w:t xml:space="preserve"> </w:t>
      </w:r>
      <w:r w:rsidR="004C01F1" w:rsidRPr="003B3D97">
        <w:t>robotic</w:t>
      </w:r>
      <w:r w:rsidRPr="003B3D97">
        <w:t xml:space="preserve"> </w:t>
      </w:r>
      <w:r w:rsidR="004C01F1" w:rsidRPr="003B3D97">
        <w:t>systems.</w:t>
      </w:r>
      <w:r w:rsidRPr="003B3D97">
        <w:t xml:space="preserve"> </w:t>
      </w:r>
    </w:p>
    <w:p w14:paraId="358E3C62" w14:textId="77777777" w:rsidR="00FE7818" w:rsidRDefault="003B3D97" w:rsidP="003B3D97">
      <w:pPr>
        <w:pStyle w:val="BodyText"/>
      </w:pPr>
      <w:r w:rsidRPr="003B3D97">
        <w:t>c</w:t>
      </w:r>
      <w:r w:rsidR="004C01F1" w:rsidRPr="003B3D97">
        <w:t>.</w:t>
      </w:r>
      <w:r w:rsidRPr="003B3D97">
        <w:t xml:space="preserve"> </w:t>
      </w:r>
      <w:r w:rsidR="004C01F1" w:rsidRPr="003B3D97">
        <w:t>Find</w:t>
      </w:r>
      <w:r w:rsidRPr="003B3D97">
        <w:t xml:space="preserve"> </w:t>
      </w:r>
      <w:r w:rsidR="004C01F1" w:rsidRPr="003B3D97">
        <w:t>and</w:t>
      </w:r>
      <w:r w:rsidRPr="003B3D97">
        <w:t xml:space="preserve"> </w:t>
      </w:r>
      <w:r w:rsidR="004C01F1" w:rsidRPr="003B3D97">
        <w:t>interpret</w:t>
      </w:r>
      <w:r w:rsidR="00FE7818">
        <w:t xml:space="preserve"> </w:t>
      </w:r>
      <w:r w:rsidR="00FE7818" w:rsidRPr="00FE7818">
        <w:rPr>
          <w:position w:val="-10"/>
        </w:rPr>
        <w:object w:dxaOrig="3640" w:dyaOrig="360" w14:anchorId="3CCC708C">
          <v:shape id="_x0000_i1180" type="#_x0000_t75" style="width:181.75pt;height:18.45pt" o:ole="" o:bordertopcolor="fuchsia" o:borderleftcolor="fuchsia" o:borderbottomcolor="fuchsia" o:borderrightcolor="fuchsia">
            <v:imagedata r:id="rId69" o:title=""/>
            <w10:bordertop type="single" width="18"/>
            <w10:borderleft type="single" width="18"/>
            <w10:borderbottom type="single" width="18"/>
            <w10:borderright type="single" width="18"/>
          </v:shape>
          <o:OLEObject Type="Embed" ProgID="Equation.DSMT4" ShapeID="_x0000_i1180" DrawAspect="Content" ObjectID="_1601106001" r:id="rId70"/>
        </w:object>
      </w:r>
      <w:r w:rsidR="00FE7818">
        <w:t>.</w:t>
      </w:r>
      <w:r w:rsidRPr="003B3D97">
        <w:t xml:space="preserve"> </w:t>
      </w:r>
    </w:p>
    <w:p w14:paraId="2CAF4C25" w14:textId="77777777" w:rsidR="003B3D97" w:rsidRDefault="003B3D97" w:rsidP="003B3D97">
      <w:pPr>
        <w:pStyle w:val="BodyText"/>
      </w:pPr>
      <w:r w:rsidRPr="003B3D97">
        <w:t>d</w:t>
      </w:r>
      <w:r w:rsidR="004C01F1" w:rsidRPr="003B3D97">
        <w:t>.</w:t>
      </w:r>
      <w:r w:rsidRPr="003B3D97">
        <w:t xml:space="preserve"> </w:t>
      </w:r>
      <w:r w:rsidR="004C01F1" w:rsidRPr="003B3D97">
        <w:t>What</w:t>
      </w:r>
      <w:r w:rsidRPr="003B3D97">
        <w:t xml:space="preserve"> </w:t>
      </w:r>
      <w:r w:rsidR="004C01F1" w:rsidRPr="003B3D97">
        <w:t>is</w:t>
      </w:r>
      <w:r w:rsidRPr="003B3D97">
        <w:t xml:space="preserve"> </w:t>
      </w:r>
      <w:r w:rsidR="004C01F1" w:rsidRPr="003B3D97">
        <w:t>the</w:t>
      </w:r>
      <w:r w:rsidRPr="003B3D97">
        <w:t xml:space="preserve"> </w:t>
      </w:r>
      <w:r w:rsidR="004C01F1" w:rsidRPr="003B3D97">
        <w:t>horizontal</w:t>
      </w:r>
      <w:r w:rsidRPr="003B3D97">
        <w:t xml:space="preserve"> </w:t>
      </w:r>
      <w:r w:rsidR="004C01F1" w:rsidRPr="003B3D97">
        <w:t>asymptote</w:t>
      </w:r>
      <w:r w:rsidRPr="003B3D97">
        <w:t xml:space="preserve"> </w:t>
      </w:r>
      <w:r w:rsidR="004C01F1" w:rsidRPr="003B3D97">
        <w:t>for</w:t>
      </w:r>
      <w:r w:rsidRPr="003B3D97">
        <w:t xml:space="preserve"> </w:t>
      </w:r>
      <w:r w:rsidR="004C01F1" w:rsidRPr="003B3D97">
        <w:t>the</w:t>
      </w:r>
      <w:r w:rsidRPr="003B3D97">
        <w:t xml:space="preserve"> </w:t>
      </w:r>
      <w:r w:rsidR="004C01F1" w:rsidRPr="003B3D97">
        <w:t>graph</w:t>
      </w:r>
      <w:r w:rsidRPr="003B3D97">
        <w:t xml:space="preserve"> </w:t>
      </w:r>
      <w:r w:rsidR="004C01F1" w:rsidRPr="003B3D97">
        <w:t>of</w:t>
      </w:r>
      <w:r w:rsidRPr="003B3D97">
        <w:t xml:space="preserve"> </w:t>
      </w:r>
      <w:r w:rsidR="004C01F1" w:rsidRPr="003B3D97">
        <w:t>the</w:t>
      </w:r>
      <w:r w:rsidRPr="003B3D97">
        <w:t xml:space="preserve"> </w:t>
      </w:r>
      <w:r w:rsidR="004C01F1" w:rsidRPr="003B3D97">
        <w:t>average</w:t>
      </w:r>
      <w:r w:rsidRPr="003B3D97">
        <w:t xml:space="preserve"> </w:t>
      </w:r>
      <w:r w:rsidR="004C01F1" w:rsidRPr="003B3D97">
        <w:t>cost</w:t>
      </w:r>
      <w:r w:rsidRPr="003B3D97">
        <w:t xml:space="preserve"> </w:t>
      </w:r>
      <w:r w:rsidR="004C01F1" w:rsidRPr="003B3D97">
        <w:t>function,</w:t>
      </w:r>
      <w:r w:rsidR="00FE7818">
        <w:t xml:space="preserve"> </w:t>
      </w:r>
      <w:r w:rsidR="00FE7818" w:rsidRPr="00FE7818">
        <w:rPr>
          <w:position w:val="-6"/>
        </w:rPr>
        <w:object w:dxaOrig="240" w:dyaOrig="320" w14:anchorId="0A068261">
          <v:shape id="_x0000_i1181" type="#_x0000_t75" style="width:12.3pt;height:15.8pt" o:ole="" o:bordertopcolor="fuchsia" o:borderleftcolor="fuchsia" o:borderbottomcolor="fuchsia" o:borderrightcolor="fuchsia">
            <v:imagedata r:id="rId65" o:title=""/>
            <w10:bordertop type="single" width="18"/>
            <w10:borderleft type="single" width="18"/>
            <w10:borderbottom type="single" width="18"/>
            <w10:borderright type="single" width="18"/>
          </v:shape>
          <o:OLEObject Type="Embed" ProgID="Equation.DSMT4" ShapeID="_x0000_i1181" DrawAspect="Content" ObjectID="_1601106002" r:id="rId71"/>
        </w:object>
      </w:r>
      <w:r w:rsidR="004C01F1" w:rsidRPr="003B3D97">
        <w:t>?</w:t>
      </w:r>
      <w:r w:rsidRPr="003B3D97">
        <w:t xml:space="preserve"> </w:t>
      </w:r>
      <w:r w:rsidR="004C01F1" w:rsidRPr="003B3D97">
        <w:t>Describe</w:t>
      </w:r>
      <w:r w:rsidRPr="003B3D97">
        <w:t xml:space="preserve"> </w:t>
      </w:r>
      <w:r w:rsidR="004C01F1" w:rsidRPr="003B3D97">
        <w:t>what</w:t>
      </w:r>
      <w:r w:rsidRPr="003B3D97">
        <w:t xml:space="preserve"> </w:t>
      </w:r>
      <w:r w:rsidR="004C01F1" w:rsidRPr="003B3D97">
        <w:t>this</w:t>
      </w:r>
      <w:r w:rsidRPr="003B3D97">
        <w:t xml:space="preserve"> </w:t>
      </w:r>
      <w:r w:rsidR="004C01F1" w:rsidRPr="003B3D97">
        <w:t>represents</w:t>
      </w:r>
      <w:r w:rsidRPr="003B3D97">
        <w:t xml:space="preserve"> </w:t>
      </w:r>
      <w:r w:rsidR="004C01F1" w:rsidRPr="003B3D97">
        <w:t>for</w:t>
      </w:r>
      <w:r w:rsidRPr="003B3D97">
        <w:t xml:space="preserve"> </w:t>
      </w:r>
      <w:r w:rsidR="004C01F1" w:rsidRPr="003B3D97">
        <w:t>the</w:t>
      </w:r>
      <w:r w:rsidRPr="003B3D97">
        <w:t xml:space="preserve"> </w:t>
      </w:r>
      <w:r w:rsidR="004C01F1" w:rsidRPr="003B3D97">
        <w:t>company.</w:t>
      </w:r>
    </w:p>
    <w:p w14:paraId="5C0903C0" w14:textId="77777777" w:rsidR="00544525" w:rsidRDefault="00544525">
      <w:pPr>
        <w:widowControl/>
        <w:autoSpaceDE/>
        <w:autoSpaceDN/>
        <w:adjustRightInd/>
        <w:spacing w:after="200" w:line="276" w:lineRule="auto"/>
        <w:rPr>
          <w:rStyle w:val="PageNumber"/>
        </w:rPr>
      </w:pPr>
      <w:r>
        <w:rPr>
          <w:rStyle w:val="PageNumber"/>
        </w:rPr>
        <w:br w:type="page"/>
      </w:r>
    </w:p>
    <w:p w14:paraId="60E1D48F" w14:textId="77777777" w:rsidR="003B3D97" w:rsidRPr="003B3D97" w:rsidRDefault="003B3D97" w:rsidP="003B3D97">
      <w:pPr>
        <w:pStyle w:val="BodyText"/>
        <w:rPr>
          <w:rStyle w:val="PageNumber"/>
        </w:rPr>
      </w:pPr>
      <w:r w:rsidRPr="003B3D97">
        <w:rPr>
          <w:rStyle w:val="PageNumber"/>
        </w:rPr>
        <w:lastRenderedPageBreak/>
        <w:t>379</w:t>
      </w:r>
    </w:p>
    <w:p w14:paraId="52A45CCC" w14:textId="77777777" w:rsidR="003B3D97" w:rsidRDefault="00FE7818" w:rsidP="003B3D97">
      <w:pPr>
        <w:pStyle w:val="BodyText"/>
      </w:pPr>
      <w:r>
        <w:rPr>
          <w:noProof/>
        </w:rPr>
        <w:drawing>
          <wp:inline distT="0" distB="0" distL="0" distR="0" wp14:anchorId="36C47CB6" wp14:editId="2AF111CF">
            <wp:extent cx="1504950" cy="2933700"/>
            <wp:effectExtent l="0" t="0" r="0" b="0"/>
            <wp:docPr id="148" name="Picture 148" descr="Image of a robot.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" descr="Image of a robot. "/>
                    <pic:cNvPicPr>
                      <a:picLocks noChangeAspect="1" noChangeArrowheads="1"/>
                    </pic:cNvPicPr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0" cy="293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688D8B4" w14:textId="77777777" w:rsidR="00FE7818" w:rsidRDefault="004C01F1" w:rsidP="003B3D97">
      <w:pPr>
        <w:pStyle w:val="BodyText"/>
      </w:pPr>
      <w:bookmarkStart w:id="5" w:name="bookmark33"/>
      <w:r w:rsidRPr="003B3D97">
        <w:t>Solution</w:t>
      </w:r>
      <w:bookmarkEnd w:id="5"/>
      <w:r w:rsidR="00FE7818">
        <w:t>:</w:t>
      </w:r>
      <w:r w:rsidR="003B3D97" w:rsidRPr="003B3D97">
        <w:t xml:space="preserve"> </w:t>
      </w:r>
    </w:p>
    <w:p w14:paraId="4AEE15A8" w14:textId="77777777" w:rsidR="003B3D97" w:rsidRDefault="003B3D97" w:rsidP="003B3D97">
      <w:pPr>
        <w:pStyle w:val="BodyText"/>
      </w:pPr>
      <w:r w:rsidRPr="003B3D97">
        <w:t>a</w:t>
      </w:r>
      <w:r w:rsidR="004C01F1" w:rsidRPr="003B3D97">
        <w:t>.</w:t>
      </w:r>
      <w:r w:rsidRPr="003B3D97">
        <w:t xml:space="preserve"> </w:t>
      </w:r>
      <w:r w:rsidR="004C01F1" w:rsidRPr="003B3D97">
        <w:t>The</w:t>
      </w:r>
      <w:r w:rsidRPr="003B3D97">
        <w:t xml:space="preserve"> </w:t>
      </w:r>
      <w:r w:rsidR="004C01F1" w:rsidRPr="003B3D97">
        <w:t>cost</w:t>
      </w:r>
      <w:r w:rsidRPr="003B3D97">
        <w:t xml:space="preserve"> </w:t>
      </w:r>
      <w:r w:rsidR="004C01F1" w:rsidRPr="003B3D97">
        <w:t>function,</w:t>
      </w:r>
      <w:r w:rsidRPr="003B3D97">
        <w:t xml:space="preserve"> </w:t>
      </w:r>
      <w:r w:rsidR="004C01F1" w:rsidRPr="003B3D97">
        <w:t>C,</w:t>
      </w:r>
      <w:r w:rsidRPr="003B3D97">
        <w:t xml:space="preserve"> </w:t>
      </w:r>
      <w:r w:rsidR="004C01F1" w:rsidRPr="003B3D97">
        <w:t>is</w:t>
      </w:r>
      <w:r w:rsidRPr="003B3D97">
        <w:t xml:space="preserve"> </w:t>
      </w:r>
      <w:r w:rsidR="004C01F1" w:rsidRPr="003B3D97">
        <w:t>the</w:t>
      </w:r>
      <w:r w:rsidRPr="003B3D97">
        <w:t xml:space="preserve"> </w:t>
      </w:r>
      <w:r w:rsidR="004C01F1" w:rsidRPr="003B3D97">
        <w:t>sum</w:t>
      </w:r>
      <w:r w:rsidRPr="003B3D97">
        <w:t xml:space="preserve"> </w:t>
      </w:r>
      <w:r w:rsidR="004C01F1" w:rsidRPr="003B3D97">
        <w:t>of</w:t>
      </w:r>
      <w:r w:rsidRPr="003B3D97">
        <w:t xml:space="preserve"> </w:t>
      </w:r>
      <w:r w:rsidR="004C01F1" w:rsidRPr="003B3D97">
        <w:t>the</w:t>
      </w:r>
      <w:r w:rsidRPr="003B3D97">
        <w:t xml:space="preserve"> </w:t>
      </w:r>
      <w:r w:rsidR="004C01F1" w:rsidRPr="003B3D97">
        <w:t>fixed</w:t>
      </w:r>
      <w:r w:rsidRPr="003B3D97">
        <w:t xml:space="preserve"> </w:t>
      </w:r>
      <w:r w:rsidR="004C01F1" w:rsidRPr="003B3D97">
        <w:t>cost</w:t>
      </w:r>
      <w:r w:rsidRPr="003B3D97">
        <w:t xml:space="preserve"> </w:t>
      </w:r>
      <w:r w:rsidR="004C01F1" w:rsidRPr="003B3D97">
        <w:t>and</w:t>
      </w:r>
      <w:r w:rsidRPr="003B3D97">
        <w:t xml:space="preserve"> </w:t>
      </w:r>
      <w:r w:rsidR="004C01F1" w:rsidRPr="003B3D97">
        <w:t>the</w:t>
      </w:r>
      <w:r w:rsidRPr="003B3D97">
        <w:t xml:space="preserve"> </w:t>
      </w:r>
      <w:r w:rsidR="004C01F1" w:rsidRPr="003B3D97">
        <w:t>variable</w:t>
      </w:r>
      <w:r w:rsidRPr="003B3D97">
        <w:t xml:space="preserve"> </w:t>
      </w:r>
      <w:r w:rsidR="004C01F1" w:rsidRPr="003B3D97">
        <w:t>costs.</w:t>
      </w:r>
    </w:p>
    <w:p w14:paraId="2AC1A493" w14:textId="77777777" w:rsidR="00FE7818" w:rsidRDefault="00FE7818" w:rsidP="003B3D97">
      <w:pPr>
        <w:pStyle w:val="BodyText"/>
      </w:pPr>
      <w:r>
        <w:rPr>
          <w:noProof/>
        </w:rPr>
        <w:drawing>
          <wp:inline distT="0" distB="0" distL="0" distR="0" wp14:anchorId="7D44F4CF" wp14:editId="59709565">
            <wp:extent cx="2790825" cy="752475"/>
            <wp:effectExtent l="0" t="0" r="9525" b="9525"/>
            <wp:docPr id="149" name="Picture 149" descr="Equation.&#10;Fixed cost is $1,000,000.&#10;Variable cost, $5,000 for each robotic system produced.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" descr="Equation.&#10;Fixed cost is $1,000,000.&#10;Variable cost, $5,000 for each robotic system produced. "/>
                    <pic:cNvPicPr>
                      <a:picLocks noChangeAspect="1" noChangeArrowheads="1"/>
                    </pic:cNvPicPr>
                  </pic:nvPicPr>
                  <pic:blipFill>
                    <a:blip r:embed="rId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0825" cy="752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B3D97" w:rsidRPr="003B3D97">
        <w:t xml:space="preserve"> </w:t>
      </w:r>
    </w:p>
    <w:p w14:paraId="61D36D5F" w14:textId="77777777" w:rsidR="003B3D97" w:rsidRDefault="003B3D97" w:rsidP="003B3D97">
      <w:pPr>
        <w:pStyle w:val="BodyText"/>
      </w:pPr>
      <w:r w:rsidRPr="003B3D97">
        <w:t>b</w:t>
      </w:r>
      <w:r w:rsidR="004C01F1" w:rsidRPr="003B3D97">
        <w:t>.</w:t>
      </w:r>
      <w:r w:rsidRPr="003B3D97">
        <w:t xml:space="preserve"> </w:t>
      </w:r>
      <w:r w:rsidR="004C01F1" w:rsidRPr="003B3D97">
        <w:t>The</w:t>
      </w:r>
      <w:r w:rsidRPr="003B3D97">
        <w:t xml:space="preserve"> </w:t>
      </w:r>
      <w:r w:rsidR="004C01F1" w:rsidRPr="003B3D97">
        <w:t>average</w:t>
      </w:r>
      <w:r w:rsidRPr="003B3D97">
        <w:t xml:space="preserve"> </w:t>
      </w:r>
      <w:r w:rsidR="004C01F1" w:rsidRPr="003B3D97">
        <w:t>cost</w:t>
      </w:r>
      <w:r w:rsidRPr="003B3D97">
        <w:t xml:space="preserve"> </w:t>
      </w:r>
      <w:r w:rsidR="004C01F1" w:rsidRPr="003B3D97">
        <w:t>function,</w:t>
      </w:r>
      <w:r w:rsidRPr="003B3D97">
        <w:t xml:space="preserve"> </w:t>
      </w:r>
      <w:r w:rsidR="00FE7818" w:rsidRPr="00FE7818">
        <w:rPr>
          <w:position w:val="-6"/>
        </w:rPr>
        <w:object w:dxaOrig="240" w:dyaOrig="320" w14:anchorId="4F20289F">
          <v:shape id="_x0000_i1182" type="#_x0000_t75" style="width:12.3pt;height:15.8pt" o:ole="" o:bordertopcolor="fuchsia" o:borderleftcolor="fuchsia" o:borderbottomcolor="fuchsia" o:borderrightcolor="fuchsia">
            <v:imagedata r:id="rId65" o:title=""/>
            <w10:bordertop type="single" width="18"/>
            <w10:borderleft type="single" width="18"/>
            <w10:borderbottom type="single" width="18"/>
            <w10:borderright type="single" width="18"/>
          </v:shape>
          <o:OLEObject Type="Embed" ProgID="Equation.DSMT4" ShapeID="_x0000_i1182" DrawAspect="Content" ObjectID="_1601106003" r:id="rId74"/>
        </w:object>
      </w:r>
      <w:r w:rsidR="004C01F1" w:rsidRPr="003B3D97">
        <w:t>,</w:t>
      </w:r>
      <w:r w:rsidRPr="003B3D97">
        <w:t xml:space="preserve"> </w:t>
      </w:r>
      <w:r w:rsidR="004C01F1" w:rsidRPr="003B3D97">
        <w:t>is</w:t>
      </w:r>
      <w:r w:rsidRPr="003B3D97">
        <w:t xml:space="preserve"> </w:t>
      </w:r>
      <w:r w:rsidR="004C01F1" w:rsidRPr="003B3D97">
        <w:t>the</w:t>
      </w:r>
      <w:r w:rsidRPr="003B3D97">
        <w:t xml:space="preserve"> </w:t>
      </w:r>
      <w:r w:rsidR="004C01F1" w:rsidRPr="003B3D97">
        <w:t>sum</w:t>
      </w:r>
      <w:r w:rsidRPr="003B3D97">
        <w:t xml:space="preserve"> </w:t>
      </w:r>
      <w:r w:rsidR="004C01F1" w:rsidRPr="003B3D97">
        <w:t>of</w:t>
      </w:r>
      <w:r w:rsidRPr="003B3D97">
        <w:t xml:space="preserve"> </w:t>
      </w:r>
      <w:r w:rsidR="004C01F1" w:rsidRPr="003B3D97">
        <w:t>fixed</w:t>
      </w:r>
      <w:r w:rsidRPr="003B3D97">
        <w:t xml:space="preserve"> </w:t>
      </w:r>
      <w:r w:rsidR="004C01F1" w:rsidRPr="003B3D97">
        <w:t>and</w:t>
      </w:r>
      <w:r w:rsidRPr="003B3D97">
        <w:t xml:space="preserve"> </w:t>
      </w:r>
      <w:r w:rsidR="004C01F1" w:rsidRPr="003B3D97">
        <w:t>variable</w:t>
      </w:r>
      <w:r w:rsidRPr="003B3D97">
        <w:t xml:space="preserve"> </w:t>
      </w:r>
      <w:r w:rsidR="004C01F1" w:rsidRPr="003B3D97">
        <w:t>costs</w:t>
      </w:r>
      <w:r w:rsidRPr="003B3D97">
        <w:t xml:space="preserve"> </w:t>
      </w:r>
      <w:r w:rsidR="004C01F1" w:rsidRPr="003B3D97">
        <w:t>divided</w:t>
      </w:r>
      <w:r w:rsidRPr="003B3D97">
        <w:t xml:space="preserve"> </w:t>
      </w:r>
      <w:r w:rsidR="004C01F1" w:rsidRPr="003B3D97">
        <w:t>by</w:t>
      </w:r>
      <w:r w:rsidRPr="003B3D97">
        <w:t xml:space="preserve"> </w:t>
      </w:r>
      <w:r w:rsidR="004C01F1" w:rsidRPr="003B3D97">
        <w:t>the</w:t>
      </w:r>
      <w:r w:rsidRPr="003B3D97">
        <w:t xml:space="preserve"> </w:t>
      </w:r>
      <w:r w:rsidR="004C01F1" w:rsidRPr="003B3D97">
        <w:t>number</w:t>
      </w:r>
      <w:r w:rsidRPr="003B3D97">
        <w:t xml:space="preserve"> </w:t>
      </w:r>
      <w:r w:rsidR="004C01F1" w:rsidRPr="003B3D97">
        <w:t>of</w:t>
      </w:r>
      <w:r w:rsidRPr="003B3D97">
        <w:t xml:space="preserve"> </w:t>
      </w:r>
      <w:r w:rsidR="004C01F1" w:rsidRPr="003B3D97">
        <w:t>robotic</w:t>
      </w:r>
      <w:r w:rsidRPr="003B3D97">
        <w:t xml:space="preserve"> </w:t>
      </w:r>
      <w:r w:rsidR="004C01F1" w:rsidRPr="003B3D97">
        <w:t>systems</w:t>
      </w:r>
      <w:r w:rsidRPr="003B3D97">
        <w:t xml:space="preserve"> </w:t>
      </w:r>
      <w:r w:rsidR="004C01F1" w:rsidRPr="003B3D97">
        <w:t>produced.</w:t>
      </w:r>
    </w:p>
    <w:p w14:paraId="0717CAC7" w14:textId="77777777" w:rsidR="00FE7818" w:rsidRDefault="00FE7818" w:rsidP="003B3D97">
      <w:pPr>
        <w:pStyle w:val="BodyText"/>
      </w:pPr>
      <w:r w:rsidRPr="00FE7818">
        <w:rPr>
          <w:position w:val="-24"/>
        </w:rPr>
        <w:object w:dxaOrig="5460" w:dyaOrig="620" w14:anchorId="1FC328F1">
          <v:shape id="_x0000_i1183" type="#_x0000_t75" style="width:273.05pt;height:30.75pt" o:ole="" o:bordertopcolor="fuchsia" o:borderleftcolor="fuchsia" o:borderbottomcolor="fuchsia" o:borderrightcolor="fuchsia">
            <v:imagedata r:id="rId75" o:title=""/>
            <w10:bordertop type="single" width="18"/>
            <w10:borderleft type="single" width="18"/>
            <w10:borderbottom type="single" width="18"/>
            <w10:borderright type="single" width="18"/>
          </v:shape>
          <o:OLEObject Type="Embed" ProgID="Equation.DSMT4" ShapeID="_x0000_i1183" DrawAspect="Content" ObjectID="_1601106004" r:id="rId76"/>
        </w:object>
      </w:r>
    </w:p>
    <w:p w14:paraId="36CAF209" w14:textId="77777777" w:rsidR="003B3D97" w:rsidRDefault="003B3D97" w:rsidP="003B3D97">
      <w:pPr>
        <w:pStyle w:val="BodyText"/>
      </w:pPr>
      <w:r w:rsidRPr="003B3D97">
        <w:t>c</w:t>
      </w:r>
      <w:r w:rsidR="004C01F1" w:rsidRPr="003B3D97">
        <w:t>.</w:t>
      </w:r>
      <w:r w:rsidRPr="003B3D97">
        <w:t xml:space="preserve"> </w:t>
      </w:r>
      <w:r w:rsidR="004C01F1" w:rsidRPr="003B3D97">
        <w:t>We</w:t>
      </w:r>
      <w:r w:rsidRPr="003B3D97">
        <w:t xml:space="preserve"> </w:t>
      </w:r>
      <w:r w:rsidR="004C01F1" w:rsidRPr="003B3D97">
        <w:t>evaluate</w:t>
      </w:r>
      <w:r w:rsidRPr="003B3D97">
        <w:t xml:space="preserve"> </w:t>
      </w:r>
      <w:r w:rsidR="00FE7818" w:rsidRPr="00FE7818">
        <w:rPr>
          <w:position w:val="-6"/>
        </w:rPr>
        <w:object w:dxaOrig="240" w:dyaOrig="320" w14:anchorId="1D065C7A">
          <v:shape id="_x0000_i1184" type="#_x0000_t75" style="width:12.3pt;height:15.8pt" o:ole="" o:bordertopcolor="fuchsia" o:borderleftcolor="fuchsia" o:borderbottomcolor="fuchsia" o:borderrightcolor="fuchsia">
            <v:imagedata r:id="rId65" o:title=""/>
            <w10:bordertop type="single" width="18"/>
            <w10:borderleft type="single" width="18"/>
            <w10:borderbottom type="single" width="18"/>
            <w10:borderright type="single" width="18"/>
          </v:shape>
          <o:OLEObject Type="Embed" ProgID="Equation.DSMT4" ShapeID="_x0000_i1184" DrawAspect="Content" ObjectID="_1601106005" r:id="rId77"/>
        </w:object>
      </w:r>
      <w:r w:rsidRPr="003B3D97">
        <w:t xml:space="preserve"> </w:t>
      </w:r>
      <w:r w:rsidR="004C01F1" w:rsidRPr="003B3D97">
        <w:t>at</w:t>
      </w:r>
      <w:r w:rsidRPr="003B3D97">
        <w:t xml:space="preserve"> </w:t>
      </w:r>
      <w:r w:rsidR="004C01F1" w:rsidRPr="003B3D97">
        <w:t>1000,</w:t>
      </w:r>
      <w:r w:rsidRPr="003B3D97">
        <w:t xml:space="preserve"> </w:t>
      </w:r>
      <w:r w:rsidR="004C01F1" w:rsidRPr="003B3D97">
        <w:t>10,000,</w:t>
      </w:r>
      <w:r w:rsidRPr="003B3D97">
        <w:t xml:space="preserve"> </w:t>
      </w:r>
      <w:r w:rsidR="004C01F1" w:rsidRPr="003B3D97">
        <w:t>and</w:t>
      </w:r>
      <w:r w:rsidRPr="003B3D97">
        <w:t xml:space="preserve"> </w:t>
      </w:r>
      <w:r w:rsidR="004C01F1" w:rsidRPr="003B3D97">
        <w:t>100,000,</w:t>
      </w:r>
      <w:r w:rsidRPr="003B3D97">
        <w:t xml:space="preserve"> </w:t>
      </w:r>
      <w:r w:rsidR="004C01F1" w:rsidRPr="003B3D97">
        <w:t>interpreting</w:t>
      </w:r>
      <w:r w:rsidRPr="003B3D97">
        <w:t xml:space="preserve"> </w:t>
      </w:r>
      <w:r w:rsidR="004C01F1" w:rsidRPr="003B3D97">
        <w:t>the</w:t>
      </w:r>
      <w:r w:rsidRPr="003B3D97">
        <w:t xml:space="preserve"> </w:t>
      </w:r>
      <w:r w:rsidR="004C01F1" w:rsidRPr="003B3D97">
        <w:t>results.</w:t>
      </w:r>
    </w:p>
    <w:p w14:paraId="22B41086" w14:textId="77777777" w:rsidR="003B3D97" w:rsidRDefault="00FE7818" w:rsidP="003B3D97">
      <w:pPr>
        <w:pStyle w:val="BodyText"/>
      </w:pPr>
      <w:r w:rsidRPr="00FE7818">
        <w:rPr>
          <w:position w:val="-24"/>
        </w:rPr>
        <w:object w:dxaOrig="4140" w:dyaOrig="620" w14:anchorId="18166D45">
          <v:shape id="_x0000_i1185" type="#_x0000_t75" style="width:207.2pt;height:30.75pt" o:ole="" o:bordertopcolor="fuchsia" o:borderleftcolor="fuchsia" o:borderbottomcolor="fuchsia" o:borderrightcolor="fuchsia">
            <v:imagedata r:id="rId78" o:title=""/>
            <w10:bordertop type="single" width="18"/>
            <w10:borderleft type="single" width="18"/>
            <w10:borderbottom type="single" width="18"/>
            <w10:borderright type="single" width="18"/>
          </v:shape>
          <o:OLEObject Type="Embed" ProgID="Equation.DSMT4" ShapeID="_x0000_i1185" DrawAspect="Content" ObjectID="_1601106006" r:id="rId79"/>
        </w:object>
      </w:r>
    </w:p>
    <w:p w14:paraId="70EAA291" w14:textId="77777777" w:rsidR="003B3D97" w:rsidRDefault="004C01F1" w:rsidP="003B3D97">
      <w:pPr>
        <w:pStyle w:val="BodyText"/>
      </w:pPr>
      <w:r w:rsidRPr="003B3D97">
        <w:t>The</w:t>
      </w:r>
      <w:r w:rsidR="003B3D97" w:rsidRPr="003B3D97">
        <w:t xml:space="preserve"> </w:t>
      </w:r>
      <w:r w:rsidRPr="003B3D97">
        <w:t>average</w:t>
      </w:r>
      <w:r w:rsidR="003B3D97" w:rsidRPr="003B3D97">
        <w:t xml:space="preserve"> </w:t>
      </w:r>
      <w:r w:rsidRPr="003B3D97">
        <w:t>cost</w:t>
      </w:r>
      <w:r w:rsidR="003B3D97" w:rsidRPr="003B3D97">
        <w:t xml:space="preserve"> </w:t>
      </w:r>
      <w:r w:rsidRPr="003B3D97">
        <w:t>per</w:t>
      </w:r>
      <w:r w:rsidR="003B3D97" w:rsidRPr="003B3D97">
        <w:t xml:space="preserve"> </w:t>
      </w:r>
      <w:r w:rsidRPr="003B3D97">
        <w:t>robotic</w:t>
      </w:r>
      <w:r w:rsidR="003B3D97" w:rsidRPr="003B3D97">
        <w:t xml:space="preserve"> </w:t>
      </w:r>
      <w:r w:rsidRPr="003B3D97">
        <w:t>system</w:t>
      </w:r>
      <w:r w:rsidR="003B3D97" w:rsidRPr="003B3D97">
        <w:t xml:space="preserve"> </w:t>
      </w:r>
      <w:r w:rsidRPr="003B3D97">
        <w:t>of</w:t>
      </w:r>
      <w:r w:rsidR="003B3D97" w:rsidRPr="003B3D97">
        <w:t xml:space="preserve"> </w:t>
      </w:r>
      <w:r w:rsidRPr="003B3D97">
        <w:t>producing</w:t>
      </w:r>
      <w:r w:rsidR="003B3D97" w:rsidRPr="003B3D97">
        <w:t xml:space="preserve"> </w:t>
      </w:r>
      <w:r w:rsidRPr="003B3D97">
        <w:t>1000</w:t>
      </w:r>
      <w:r w:rsidR="003B3D97" w:rsidRPr="003B3D97">
        <w:t xml:space="preserve"> </w:t>
      </w:r>
      <w:r w:rsidRPr="003B3D97">
        <w:t>systems</w:t>
      </w:r>
      <w:r w:rsidR="003B3D97" w:rsidRPr="003B3D97">
        <w:t xml:space="preserve"> </w:t>
      </w:r>
      <w:r w:rsidRPr="003B3D97">
        <w:t>per</w:t>
      </w:r>
      <w:r w:rsidR="003B3D97" w:rsidRPr="003B3D97">
        <w:t xml:space="preserve"> </w:t>
      </w:r>
      <w:r w:rsidRPr="003B3D97">
        <w:t>month</w:t>
      </w:r>
      <w:r w:rsidR="003B3D97" w:rsidRPr="003B3D97">
        <w:t xml:space="preserve"> </w:t>
      </w:r>
      <w:r w:rsidRPr="003B3D97">
        <w:t>is</w:t>
      </w:r>
      <w:r w:rsidR="003B3D97" w:rsidRPr="003B3D97">
        <w:t xml:space="preserve"> </w:t>
      </w:r>
      <w:r w:rsidRPr="003B3D97">
        <w:t>$6000.</w:t>
      </w:r>
    </w:p>
    <w:p w14:paraId="746B9639" w14:textId="77777777" w:rsidR="003B3D97" w:rsidRDefault="00FE7818" w:rsidP="003B3D97">
      <w:pPr>
        <w:pStyle w:val="BodyText"/>
      </w:pPr>
      <w:r w:rsidRPr="00FE7818">
        <w:rPr>
          <w:position w:val="-28"/>
        </w:rPr>
        <w:object w:dxaOrig="4540" w:dyaOrig="660" w14:anchorId="2F6AA557">
          <v:shape id="_x0000_i1186" type="#_x0000_t75" style="width:227.4pt;height:33.35pt" o:ole="" o:bordertopcolor="fuchsia" o:borderleftcolor="fuchsia" o:borderbottomcolor="fuchsia" o:borderrightcolor="fuchsia">
            <v:imagedata r:id="rId80" o:title=""/>
            <w10:bordertop type="single" width="18"/>
            <w10:borderleft type="single" width="18"/>
            <w10:borderbottom type="single" width="18"/>
            <w10:borderright type="single" width="18"/>
          </v:shape>
          <o:OLEObject Type="Embed" ProgID="Equation.DSMT4" ShapeID="_x0000_i1186" DrawAspect="Content" ObjectID="_1601106007" r:id="rId81"/>
        </w:object>
      </w:r>
    </w:p>
    <w:p w14:paraId="5E6F0B28" w14:textId="77777777" w:rsidR="003B3D97" w:rsidRDefault="004C01F1" w:rsidP="003B3D97">
      <w:pPr>
        <w:pStyle w:val="BodyText"/>
      </w:pPr>
      <w:r w:rsidRPr="003B3D97">
        <w:t>The</w:t>
      </w:r>
      <w:r w:rsidR="003B3D97" w:rsidRPr="003B3D97">
        <w:t xml:space="preserve"> </w:t>
      </w:r>
      <w:r w:rsidRPr="003B3D97">
        <w:t>average</w:t>
      </w:r>
      <w:r w:rsidR="003B3D97" w:rsidRPr="003B3D97">
        <w:t xml:space="preserve"> </w:t>
      </w:r>
      <w:r w:rsidRPr="003B3D97">
        <w:t>cost</w:t>
      </w:r>
      <w:r w:rsidR="003B3D97" w:rsidRPr="003B3D97">
        <w:t xml:space="preserve"> </w:t>
      </w:r>
      <w:r w:rsidRPr="003B3D97">
        <w:t>per</w:t>
      </w:r>
      <w:r w:rsidR="003B3D97" w:rsidRPr="003B3D97">
        <w:t xml:space="preserve"> </w:t>
      </w:r>
      <w:r w:rsidRPr="003B3D97">
        <w:t>robotic</w:t>
      </w:r>
      <w:r w:rsidR="003B3D97" w:rsidRPr="003B3D97">
        <w:t xml:space="preserve"> </w:t>
      </w:r>
      <w:r w:rsidRPr="003B3D97">
        <w:t>system</w:t>
      </w:r>
      <w:r w:rsidR="003B3D97" w:rsidRPr="003B3D97">
        <w:t xml:space="preserve"> </w:t>
      </w:r>
      <w:r w:rsidRPr="003B3D97">
        <w:t>of</w:t>
      </w:r>
      <w:r w:rsidR="003B3D97" w:rsidRPr="003B3D97">
        <w:t xml:space="preserve"> </w:t>
      </w:r>
      <w:r w:rsidRPr="003B3D97">
        <w:t>producing</w:t>
      </w:r>
      <w:r w:rsidR="003B3D97" w:rsidRPr="003B3D97">
        <w:t xml:space="preserve"> </w:t>
      </w:r>
      <w:r w:rsidRPr="003B3D97">
        <w:t>10,000</w:t>
      </w:r>
      <w:r w:rsidR="003B3D97" w:rsidRPr="003B3D97">
        <w:t xml:space="preserve"> </w:t>
      </w:r>
      <w:r w:rsidRPr="003B3D97">
        <w:t>systems</w:t>
      </w:r>
      <w:r w:rsidR="003B3D97" w:rsidRPr="003B3D97">
        <w:t xml:space="preserve"> </w:t>
      </w:r>
      <w:r w:rsidRPr="003B3D97">
        <w:t>per</w:t>
      </w:r>
      <w:r w:rsidR="003B3D97" w:rsidRPr="003B3D97">
        <w:t xml:space="preserve"> </w:t>
      </w:r>
      <w:r w:rsidRPr="003B3D97">
        <w:t>month</w:t>
      </w:r>
      <w:r w:rsidR="003B3D97" w:rsidRPr="003B3D97">
        <w:t xml:space="preserve"> </w:t>
      </w:r>
      <w:r w:rsidRPr="003B3D97">
        <w:t>is</w:t>
      </w:r>
      <w:r w:rsidR="003B3D97" w:rsidRPr="003B3D97">
        <w:t xml:space="preserve"> </w:t>
      </w:r>
      <w:r w:rsidRPr="003B3D97">
        <w:t>$5100.</w:t>
      </w:r>
      <w:r w:rsidR="00FE7818">
        <w:t xml:space="preserve"> </w:t>
      </w:r>
      <w:r w:rsidR="00FE7818" w:rsidRPr="00FE7818">
        <w:rPr>
          <w:position w:val="-28"/>
        </w:rPr>
        <w:object w:dxaOrig="4780" w:dyaOrig="660" w14:anchorId="2955DA11">
          <v:shape id="_x0000_i1187" type="#_x0000_t75" style="width:238.85pt;height:33.35pt" o:ole="" o:bordertopcolor="fuchsia" o:borderleftcolor="fuchsia" o:borderbottomcolor="fuchsia" o:borderrightcolor="fuchsia">
            <v:imagedata r:id="rId82" o:title=""/>
            <w10:bordertop type="single" width="18"/>
            <w10:borderleft type="single" width="18"/>
            <w10:borderbottom type="single" width="18"/>
            <w10:borderright type="single" width="18"/>
          </v:shape>
          <o:OLEObject Type="Embed" ProgID="Equation.DSMT4" ShapeID="_x0000_i1187" DrawAspect="Content" ObjectID="_1601106008" r:id="rId83"/>
        </w:object>
      </w:r>
    </w:p>
    <w:p w14:paraId="650BE082" w14:textId="77777777" w:rsidR="00FE7818" w:rsidRDefault="004C01F1" w:rsidP="003B3D97">
      <w:pPr>
        <w:pStyle w:val="BodyText"/>
      </w:pPr>
      <w:r w:rsidRPr="003B3D97">
        <w:t>The</w:t>
      </w:r>
      <w:r w:rsidR="003B3D97" w:rsidRPr="003B3D97">
        <w:t xml:space="preserve"> </w:t>
      </w:r>
      <w:r w:rsidRPr="003B3D97">
        <w:t>average</w:t>
      </w:r>
      <w:r w:rsidR="003B3D97" w:rsidRPr="003B3D97">
        <w:t xml:space="preserve"> </w:t>
      </w:r>
      <w:r w:rsidRPr="003B3D97">
        <w:t>cost</w:t>
      </w:r>
      <w:r w:rsidR="003B3D97" w:rsidRPr="003B3D97">
        <w:t xml:space="preserve"> </w:t>
      </w:r>
      <w:r w:rsidRPr="003B3D97">
        <w:t>per</w:t>
      </w:r>
      <w:r w:rsidR="003B3D97" w:rsidRPr="003B3D97">
        <w:t xml:space="preserve"> </w:t>
      </w:r>
      <w:r w:rsidRPr="003B3D97">
        <w:t>robotic</w:t>
      </w:r>
      <w:r w:rsidR="003B3D97" w:rsidRPr="003B3D97">
        <w:t xml:space="preserve"> </w:t>
      </w:r>
      <w:r w:rsidRPr="003B3D97">
        <w:t>system</w:t>
      </w:r>
      <w:r w:rsidR="003B3D97" w:rsidRPr="003B3D97">
        <w:t xml:space="preserve"> </w:t>
      </w:r>
      <w:r w:rsidRPr="003B3D97">
        <w:t>of</w:t>
      </w:r>
      <w:r w:rsidR="003B3D97" w:rsidRPr="003B3D97">
        <w:t xml:space="preserve"> </w:t>
      </w:r>
      <w:r w:rsidRPr="003B3D97">
        <w:t>producing</w:t>
      </w:r>
      <w:r w:rsidR="003B3D97" w:rsidRPr="003B3D97">
        <w:t xml:space="preserve"> </w:t>
      </w:r>
      <w:r w:rsidRPr="003B3D97">
        <w:t>100,000</w:t>
      </w:r>
      <w:r w:rsidR="003B3D97" w:rsidRPr="003B3D97">
        <w:t xml:space="preserve"> </w:t>
      </w:r>
      <w:r w:rsidRPr="003B3D97">
        <w:t>systems</w:t>
      </w:r>
      <w:r w:rsidR="003B3D97" w:rsidRPr="003B3D97">
        <w:t xml:space="preserve"> </w:t>
      </w:r>
      <w:r w:rsidRPr="003B3D97">
        <w:t>per</w:t>
      </w:r>
      <w:r w:rsidR="003B3D97" w:rsidRPr="003B3D97">
        <w:t xml:space="preserve"> </w:t>
      </w:r>
      <w:r w:rsidRPr="003B3D97">
        <w:t>month</w:t>
      </w:r>
      <w:r w:rsidR="003B3D97" w:rsidRPr="003B3D97">
        <w:t xml:space="preserve"> </w:t>
      </w:r>
      <w:r w:rsidRPr="003B3D97">
        <w:t>is</w:t>
      </w:r>
      <w:r w:rsidR="003B3D97" w:rsidRPr="003B3D97">
        <w:t xml:space="preserve"> </w:t>
      </w:r>
      <w:r w:rsidRPr="003B3D97">
        <w:t>$5010.</w:t>
      </w:r>
      <w:r w:rsidR="003B3D97" w:rsidRPr="003B3D97">
        <w:t xml:space="preserve"> </w:t>
      </w:r>
      <w:r w:rsidRPr="003B3D97">
        <w:t>Notice</w:t>
      </w:r>
      <w:r w:rsidR="003B3D97" w:rsidRPr="003B3D97">
        <w:t xml:space="preserve"> </w:t>
      </w:r>
      <w:r w:rsidRPr="003B3D97">
        <w:lastRenderedPageBreak/>
        <w:t>that</w:t>
      </w:r>
      <w:r w:rsidR="003B3D97" w:rsidRPr="003B3D97">
        <w:t xml:space="preserve"> </w:t>
      </w:r>
      <w:r w:rsidRPr="003B3D97">
        <w:t>with</w:t>
      </w:r>
      <w:r w:rsidR="003B3D97" w:rsidRPr="003B3D97">
        <w:t xml:space="preserve"> </w:t>
      </w:r>
      <w:r w:rsidRPr="003B3D97">
        <w:t>higher</w:t>
      </w:r>
      <w:r w:rsidR="003B3D97" w:rsidRPr="003B3D97">
        <w:t xml:space="preserve"> </w:t>
      </w:r>
      <w:r w:rsidRPr="003B3D97">
        <w:t>production</w:t>
      </w:r>
      <w:r w:rsidR="003B3D97" w:rsidRPr="003B3D97">
        <w:t xml:space="preserve"> </w:t>
      </w:r>
      <w:r w:rsidRPr="003B3D97">
        <w:t>levels,</w:t>
      </w:r>
      <w:r w:rsidR="003B3D97" w:rsidRPr="003B3D97">
        <w:t xml:space="preserve"> </w:t>
      </w:r>
      <w:r w:rsidRPr="003B3D97">
        <w:t>the</w:t>
      </w:r>
      <w:r w:rsidR="003B3D97" w:rsidRPr="003B3D97">
        <w:t xml:space="preserve"> </w:t>
      </w:r>
      <w:r w:rsidRPr="003B3D97">
        <w:t>cost</w:t>
      </w:r>
      <w:r w:rsidR="003B3D97" w:rsidRPr="003B3D97">
        <w:t xml:space="preserve"> </w:t>
      </w:r>
      <w:r w:rsidRPr="003B3D97">
        <w:t>of</w:t>
      </w:r>
      <w:r w:rsidR="003B3D97" w:rsidRPr="003B3D97">
        <w:t xml:space="preserve"> </w:t>
      </w:r>
      <w:r w:rsidRPr="003B3D97">
        <w:t>producing</w:t>
      </w:r>
      <w:r w:rsidR="003B3D97" w:rsidRPr="003B3D97">
        <w:t xml:space="preserve"> </w:t>
      </w:r>
      <w:r w:rsidRPr="003B3D97">
        <w:t>each</w:t>
      </w:r>
      <w:r w:rsidR="003B3D97" w:rsidRPr="003B3D97">
        <w:t xml:space="preserve"> </w:t>
      </w:r>
      <w:r w:rsidRPr="003B3D97">
        <w:t>robotic</w:t>
      </w:r>
      <w:r w:rsidR="003B3D97" w:rsidRPr="003B3D97">
        <w:t xml:space="preserve"> </w:t>
      </w:r>
      <w:r w:rsidRPr="003B3D97">
        <w:t>exoskeleton</w:t>
      </w:r>
      <w:r w:rsidR="003B3D97" w:rsidRPr="003B3D97">
        <w:t xml:space="preserve"> </w:t>
      </w:r>
      <w:r w:rsidRPr="003B3D97">
        <w:t>decreases.</w:t>
      </w:r>
      <w:r w:rsidR="003B3D97" w:rsidRPr="003B3D97">
        <w:t xml:space="preserve"> </w:t>
      </w:r>
    </w:p>
    <w:p w14:paraId="13B0D969" w14:textId="77777777" w:rsidR="003B3D97" w:rsidRDefault="003B3D97" w:rsidP="003B3D97">
      <w:pPr>
        <w:pStyle w:val="BodyText"/>
      </w:pPr>
      <w:r w:rsidRPr="003B3D97">
        <w:t>d</w:t>
      </w:r>
      <w:r w:rsidR="004C01F1" w:rsidRPr="003B3D97">
        <w:t>.</w:t>
      </w:r>
      <w:r w:rsidRPr="003B3D97">
        <w:t xml:space="preserve"> </w:t>
      </w:r>
      <w:r w:rsidR="004C01F1" w:rsidRPr="003B3D97">
        <w:t>We</w:t>
      </w:r>
      <w:r w:rsidRPr="003B3D97">
        <w:t xml:space="preserve"> </w:t>
      </w:r>
      <w:r w:rsidR="004C01F1" w:rsidRPr="003B3D97">
        <w:t>developed</w:t>
      </w:r>
      <w:r w:rsidRPr="003B3D97">
        <w:t xml:space="preserve"> </w:t>
      </w:r>
      <w:r w:rsidR="004C01F1" w:rsidRPr="003B3D97">
        <w:t>the</w:t>
      </w:r>
      <w:r w:rsidRPr="003B3D97">
        <w:t xml:space="preserve"> </w:t>
      </w:r>
      <w:r w:rsidR="004C01F1" w:rsidRPr="003B3D97">
        <w:t>average</w:t>
      </w:r>
      <w:r w:rsidRPr="003B3D97">
        <w:t xml:space="preserve"> </w:t>
      </w:r>
      <w:r w:rsidR="004C01F1" w:rsidRPr="003B3D97">
        <w:t>cost</w:t>
      </w:r>
      <w:r w:rsidRPr="003B3D97">
        <w:t xml:space="preserve"> </w:t>
      </w:r>
      <w:r w:rsidR="004C01F1" w:rsidRPr="003B3D97">
        <w:t>function</w:t>
      </w:r>
    </w:p>
    <w:p w14:paraId="02914021" w14:textId="77777777" w:rsidR="00FE7818" w:rsidRDefault="00FE7818" w:rsidP="003B3D97">
      <w:pPr>
        <w:pStyle w:val="BodyText"/>
      </w:pPr>
      <w:r w:rsidRPr="00FE7818">
        <w:rPr>
          <w:position w:val="-24"/>
        </w:rPr>
        <w:object w:dxaOrig="2600" w:dyaOrig="620" w14:anchorId="5D9B8163">
          <v:shape id="_x0000_i1188" type="#_x0000_t75" style="width:129.95pt;height:30.75pt" o:ole="" o:bordertopcolor="fuchsia" o:borderleftcolor="fuchsia" o:borderbottomcolor="fuchsia" o:borderrightcolor="fuchsia">
            <v:imagedata r:id="rId84" o:title=""/>
            <w10:bordertop type="single" width="18"/>
            <w10:borderleft type="single" width="18"/>
            <w10:borderbottom type="single" width="18"/>
            <w10:borderright type="single" width="18"/>
          </v:shape>
          <o:OLEObject Type="Embed" ProgID="Equation.DSMT4" ShapeID="_x0000_i1188" DrawAspect="Content" ObjectID="_1601106009" r:id="rId85"/>
        </w:object>
      </w:r>
    </w:p>
    <w:p w14:paraId="1955E132" w14:textId="77777777" w:rsidR="003B3D97" w:rsidRDefault="003B3D97" w:rsidP="003B3D97">
      <w:pPr>
        <w:pStyle w:val="BodyText"/>
      </w:pPr>
      <w:r w:rsidRPr="003B3D97">
        <w:t>i</w:t>
      </w:r>
      <w:r w:rsidR="004C01F1" w:rsidRPr="003B3D97">
        <w:t>n</w:t>
      </w:r>
      <w:r w:rsidRPr="003B3D97">
        <w:t xml:space="preserve"> </w:t>
      </w:r>
      <w:r w:rsidR="004C01F1" w:rsidRPr="003B3D97">
        <w:t>which</w:t>
      </w:r>
      <w:r w:rsidRPr="003B3D97">
        <w:t xml:space="preserve"> </w:t>
      </w:r>
      <w:r w:rsidR="004C01F1" w:rsidRPr="003B3D97">
        <w:t>the</w:t>
      </w:r>
      <w:r w:rsidRPr="003B3D97">
        <w:t xml:space="preserve"> </w:t>
      </w:r>
      <w:r w:rsidR="004C01F1" w:rsidRPr="003B3D97">
        <w:t>degree</w:t>
      </w:r>
      <w:r w:rsidRPr="003B3D97">
        <w:t xml:space="preserve"> </w:t>
      </w:r>
      <w:r w:rsidR="004C01F1" w:rsidRPr="003B3D97">
        <w:t>of</w:t>
      </w:r>
      <w:r w:rsidRPr="003B3D97">
        <w:t xml:space="preserve"> </w:t>
      </w:r>
      <w:r w:rsidR="004C01F1" w:rsidRPr="003B3D97">
        <w:t>the</w:t>
      </w:r>
      <w:r w:rsidRPr="003B3D97">
        <w:t xml:space="preserve"> </w:t>
      </w:r>
      <w:r w:rsidR="004C01F1" w:rsidRPr="003B3D97">
        <w:t>numerator,</w:t>
      </w:r>
      <w:r w:rsidRPr="003B3D97">
        <w:t xml:space="preserve"> </w:t>
      </w:r>
      <w:r w:rsidR="004C01F1" w:rsidRPr="003B3D97">
        <w:t>1,</w:t>
      </w:r>
      <w:r w:rsidRPr="003B3D97">
        <w:t xml:space="preserve"> </w:t>
      </w:r>
      <w:r w:rsidR="004C01F1" w:rsidRPr="003B3D97">
        <w:t>is</w:t>
      </w:r>
      <w:r w:rsidRPr="003B3D97">
        <w:t xml:space="preserve"> </w:t>
      </w:r>
      <w:r w:rsidR="004C01F1" w:rsidRPr="003B3D97">
        <w:t>equal</w:t>
      </w:r>
      <w:r w:rsidRPr="003B3D97">
        <w:t xml:space="preserve"> </w:t>
      </w:r>
      <w:r w:rsidR="004C01F1" w:rsidRPr="003B3D97">
        <w:t>to</w:t>
      </w:r>
      <w:r w:rsidRPr="003B3D97">
        <w:t xml:space="preserve"> </w:t>
      </w:r>
      <w:r w:rsidR="004C01F1" w:rsidRPr="003B3D97">
        <w:t>the</w:t>
      </w:r>
      <w:r w:rsidRPr="003B3D97">
        <w:t xml:space="preserve"> </w:t>
      </w:r>
      <w:r w:rsidR="004C01F1" w:rsidRPr="003B3D97">
        <w:t>degree</w:t>
      </w:r>
      <w:r w:rsidRPr="003B3D97">
        <w:t xml:space="preserve"> </w:t>
      </w:r>
      <w:r w:rsidR="004C01F1" w:rsidRPr="003B3D97">
        <w:t>of</w:t>
      </w:r>
      <w:r w:rsidRPr="003B3D97">
        <w:t xml:space="preserve"> </w:t>
      </w:r>
      <w:r w:rsidR="004C01F1" w:rsidRPr="003B3D97">
        <w:t>the</w:t>
      </w:r>
      <w:r w:rsidRPr="003B3D97">
        <w:t xml:space="preserve"> </w:t>
      </w:r>
      <w:r w:rsidR="004C01F1" w:rsidRPr="003B3D97">
        <w:t>denominator,</w:t>
      </w:r>
      <w:r w:rsidRPr="003B3D97">
        <w:t xml:space="preserve"> </w:t>
      </w:r>
      <w:r w:rsidR="004C01F1" w:rsidRPr="003B3D97">
        <w:t>1.</w:t>
      </w:r>
      <w:r w:rsidRPr="003B3D97">
        <w:t xml:space="preserve"> </w:t>
      </w:r>
      <w:r w:rsidR="004C01F1" w:rsidRPr="003B3D97">
        <w:t>The</w:t>
      </w:r>
      <w:r w:rsidRPr="003B3D97">
        <w:t xml:space="preserve"> </w:t>
      </w:r>
      <w:r w:rsidR="004C01F1" w:rsidRPr="003B3D97">
        <w:t>leading</w:t>
      </w:r>
      <w:r w:rsidRPr="003B3D97">
        <w:t xml:space="preserve"> </w:t>
      </w:r>
      <w:r w:rsidR="004C01F1" w:rsidRPr="003B3D97">
        <w:t>coefficients</w:t>
      </w:r>
      <w:r w:rsidRPr="003B3D97">
        <w:t xml:space="preserve"> </w:t>
      </w:r>
      <w:r w:rsidR="004C01F1" w:rsidRPr="003B3D97">
        <w:t>of</w:t>
      </w:r>
      <w:r w:rsidRPr="003B3D97">
        <w:t xml:space="preserve"> </w:t>
      </w:r>
      <w:r w:rsidR="004C01F1" w:rsidRPr="003B3D97">
        <w:t>the</w:t>
      </w:r>
      <w:r w:rsidRPr="003B3D97">
        <w:t xml:space="preserve"> </w:t>
      </w:r>
      <w:r w:rsidR="004C01F1" w:rsidRPr="003B3D97">
        <w:t>numerator</w:t>
      </w:r>
      <w:r w:rsidRPr="003B3D97">
        <w:t xml:space="preserve"> </w:t>
      </w:r>
      <w:r w:rsidR="004C01F1" w:rsidRPr="003B3D97">
        <w:t>and</w:t>
      </w:r>
      <w:r w:rsidRPr="003B3D97">
        <w:t xml:space="preserve"> </w:t>
      </w:r>
      <w:r w:rsidR="004C01F1" w:rsidRPr="003B3D97">
        <w:t>denominator,</w:t>
      </w:r>
      <w:r w:rsidRPr="003B3D97">
        <w:t xml:space="preserve"> </w:t>
      </w:r>
      <w:r w:rsidR="004C01F1" w:rsidRPr="003B3D97">
        <w:t>5000</w:t>
      </w:r>
      <w:r w:rsidRPr="003B3D97">
        <w:t xml:space="preserve"> </w:t>
      </w:r>
      <w:r w:rsidR="004C01F1" w:rsidRPr="003B3D97">
        <w:t>and</w:t>
      </w:r>
      <w:r w:rsidRPr="003B3D97">
        <w:t xml:space="preserve"> </w:t>
      </w:r>
      <w:r w:rsidR="004C01F1" w:rsidRPr="003B3D97">
        <w:t>1,</w:t>
      </w:r>
      <w:r w:rsidRPr="003B3D97">
        <w:t xml:space="preserve"> </w:t>
      </w:r>
      <w:r w:rsidR="004C01F1" w:rsidRPr="003B3D97">
        <w:t>are</w:t>
      </w:r>
      <w:r w:rsidRPr="003B3D97">
        <w:t xml:space="preserve"> </w:t>
      </w:r>
      <w:r w:rsidR="004C01F1" w:rsidRPr="003B3D97">
        <w:t>used</w:t>
      </w:r>
      <w:r w:rsidRPr="003B3D97">
        <w:t xml:space="preserve"> </w:t>
      </w:r>
      <w:r w:rsidR="004C01F1" w:rsidRPr="003B3D97">
        <w:t>to</w:t>
      </w:r>
      <w:r w:rsidRPr="003B3D97">
        <w:t xml:space="preserve"> </w:t>
      </w:r>
      <w:r w:rsidR="004C01F1" w:rsidRPr="003B3D97">
        <w:t>obtain</w:t>
      </w:r>
      <w:r w:rsidRPr="003B3D97">
        <w:t xml:space="preserve"> </w:t>
      </w:r>
      <w:r w:rsidR="004C01F1" w:rsidRPr="003B3D97">
        <w:t>the</w:t>
      </w:r>
      <w:r w:rsidRPr="003B3D97">
        <w:t xml:space="preserve"> </w:t>
      </w:r>
      <w:r w:rsidR="004C01F1" w:rsidRPr="003B3D97">
        <w:t>equation</w:t>
      </w:r>
      <w:r w:rsidRPr="003B3D97">
        <w:t xml:space="preserve"> </w:t>
      </w:r>
      <w:r w:rsidR="004C01F1" w:rsidRPr="003B3D97">
        <w:t>of</w:t>
      </w:r>
      <w:r w:rsidRPr="003B3D97">
        <w:t xml:space="preserve"> </w:t>
      </w:r>
      <w:r w:rsidR="004C01F1" w:rsidRPr="003B3D97">
        <w:t>the</w:t>
      </w:r>
      <w:r w:rsidRPr="003B3D97">
        <w:t xml:space="preserve"> </w:t>
      </w:r>
      <w:r w:rsidR="004C01F1" w:rsidRPr="003B3D97">
        <w:t>horizontal</w:t>
      </w:r>
      <w:r w:rsidRPr="003B3D97">
        <w:t xml:space="preserve"> </w:t>
      </w:r>
      <w:r w:rsidR="004C01F1" w:rsidRPr="003B3D97">
        <w:t>asymptote.</w:t>
      </w:r>
      <w:r w:rsidRPr="003B3D97">
        <w:t xml:space="preserve"> </w:t>
      </w:r>
      <w:r w:rsidR="004C01F1" w:rsidRPr="003B3D97">
        <w:t>The</w:t>
      </w:r>
      <w:r w:rsidRPr="003B3D97">
        <w:t xml:space="preserve"> </w:t>
      </w:r>
      <w:r w:rsidR="004C01F1" w:rsidRPr="003B3D97">
        <w:t>equation</w:t>
      </w:r>
      <w:r w:rsidRPr="003B3D97">
        <w:t xml:space="preserve"> </w:t>
      </w:r>
      <w:r w:rsidR="004C01F1" w:rsidRPr="003B3D97">
        <w:t>of</w:t>
      </w:r>
      <w:r w:rsidRPr="003B3D97">
        <w:t xml:space="preserve"> </w:t>
      </w:r>
      <w:r w:rsidR="004C01F1" w:rsidRPr="003B3D97">
        <w:t>the</w:t>
      </w:r>
      <w:r w:rsidRPr="003B3D97">
        <w:t xml:space="preserve"> </w:t>
      </w:r>
      <w:r w:rsidR="004C01F1" w:rsidRPr="003B3D97">
        <w:t>horizontal</w:t>
      </w:r>
      <w:r w:rsidRPr="003B3D97">
        <w:t xml:space="preserve"> </w:t>
      </w:r>
      <w:r w:rsidR="004C01F1" w:rsidRPr="003B3D97">
        <w:t>asymptote</w:t>
      </w:r>
      <w:r w:rsidRPr="003B3D97">
        <w:t xml:space="preserve"> </w:t>
      </w:r>
      <w:r w:rsidR="004C01F1" w:rsidRPr="003B3D97">
        <w:t>is</w:t>
      </w:r>
    </w:p>
    <w:p w14:paraId="0EACFF48" w14:textId="77777777" w:rsidR="003B3D97" w:rsidRDefault="00FE7818" w:rsidP="003B3D97">
      <w:pPr>
        <w:pStyle w:val="BodyText"/>
      </w:pPr>
      <w:r w:rsidRPr="00FE7818">
        <w:rPr>
          <w:position w:val="-24"/>
        </w:rPr>
        <w:object w:dxaOrig="960" w:dyaOrig="620" w14:anchorId="31BF8A2F">
          <v:shape id="_x0000_i1189" type="#_x0000_t75" style="width:48.3pt;height:30.75pt" o:ole="" o:bordertopcolor="fuchsia" o:borderleftcolor="fuchsia" o:borderbottomcolor="fuchsia" o:borderrightcolor="fuchsia">
            <v:imagedata r:id="rId86" o:title=""/>
            <w10:bordertop type="single" width="18"/>
            <w10:borderleft type="single" width="18"/>
            <w10:borderbottom type="single" width="18"/>
            <w10:borderright type="single" width="18"/>
          </v:shape>
          <o:OLEObject Type="Embed" ProgID="Equation.DSMT4" ShapeID="_x0000_i1189" DrawAspect="Content" ObjectID="_1601106010" r:id="rId87"/>
        </w:object>
      </w:r>
      <w:r>
        <w:t xml:space="preserve"> or y = 5000.</w:t>
      </w:r>
    </w:p>
    <w:p w14:paraId="1DCA158C" w14:textId="77777777" w:rsidR="003B3D97" w:rsidRDefault="004C01F1" w:rsidP="003B3D97">
      <w:pPr>
        <w:pStyle w:val="BodyText"/>
      </w:pPr>
      <w:r w:rsidRPr="003B3D97">
        <w:t>The</w:t>
      </w:r>
      <w:r w:rsidR="003B3D97" w:rsidRPr="003B3D97">
        <w:t xml:space="preserve"> </w:t>
      </w:r>
      <w:r w:rsidRPr="003B3D97">
        <w:t>horizontal</w:t>
      </w:r>
      <w:r w:rsidR="003B3D97" w:rsidRPr="003B3D97">
        <w:t xml:space="preserve"> </w:t>
      </w:r>
      <w:r w:rsidRPr="003B3D97">
        <w:t>asymptote</w:t>
      </w:r>
      <w:r w:rsidR="003B3D97" w:rsidRPr="003B3D97">
        <w:t xml:space="preserve"> </w:t>
      </w:r>
      <w:r w:rsidRPr="003B3D97">
        <w:t>is</w:t>
      </w:r>
      <w:r w:rsidR="003B3D97" w:rsidRPr="003B3D97">
        <w:t xml:space="preserve"> </w:t>
      </w:r>
      <w:r w:rsidRPr="003B3D97">
        <w:t>shown</w:t>
      </w:r>
      <w:r w:rsidR="003B3D97" w:rsidRPr="003B3D97">
        <w:t xml:space="preserve"> </w:t>
      </w:r>
      <w:r w:rsidRPr="003B3D97">
        <w:t>in</w:t>
      </w:r>
      <w:r w:rsidR="003B3D97" w:rsidRPr="003B3D97">
        <w:t xml:space="preserve"> </w:t>
      </w:r>
      <w:r w:rsidRPr="003B3D97">
        <w:t>Figure</w:t>
      </w:r>
      <w:r w:rsidR="003B3D97" w:rsidRPr="003B3D97">
        <w:t xml:space="preserve"> </w:t>
      </w:r>
      <w:r w:rsidRPr="003B3D97">
        <w:t>3.40.</w:t>
      </w:r>
      <w:r w:rsidR="003B3D97" w:rsidRPr="003B3D97">
        <w:t xml:space="preserve"> </w:t>
      </w:r>
      <w:r w:rsidRPr="003B3D97">
        <w:t>This</w:t>
      </w:r>
      <w:r w:rsidR="003B3D97" w:rsidRPr="003B3D97">
        <w:t xml:space="preserve"> </w:t>
      </w:r>
      <w:r w:rsidRPr="003B3D97">
        <w:t>means</w:t>
      </w:r>
      <w:r w:rsidR="003B3D97" w:rsidRPr="003B3D97">
        <w:t xml:space="preserve"> </w:t>
      </w:r>
      <w:r w:rsidRPr="003B3D97">
        <w:t>that</w:t>
      </w:r>
      <w:r w:rsidR="003B3D97" w:rsidRPr="003B3D97">
        <w:t xml:space="preserve"> </w:t>
      </w:r>
      <w:r w:rsidRPr="003B3D97">
        <w:t>the</w:t>
      </w:r>
      <w:r w:rsidR="003B3D97" w:rsidRPr="003B3D97">
        <w:t xml:space="preserve"> </w:t>
      </w:r>
      <w:r w:rsidRPr="003B3D97">
        <w:t>more</w:t>
      </w:r>
      <w:r w:rsidR="003B3D97" w:rsidRPr="003B3D97">
        <w:t xml:space="preserve"> </w:t>
      </w:r>
      <w:r w:rsidRPr="003B3D97">
        <w:t>robotic</w:t>
      </w:r>
      <w:r w:rsidR="003B3D97" w:rsidRPr="003B3D97">
        <w:t xml:space="preserve"> </w:t>
      </w:r>
      <w:r w:rsidRPr="003B3D97">
        <w:t>systems</w:t>
      </w:r>
      <w:r w:rsidR="003B3D97" w:rsidRPr="003B3D97">
        <w:t xml:space="preserve"> </w:t>
      </w:r>
      <w:r w:rsidRPr="003B3D97">
        <w:t>produced</w:t>
      </w:r>
      <w:r w:rsidR="003B3D97" w:rsidRPr="003B3D97">
        <w:t xml:space="preserve"> </w:t>
      </w:r>
      <w:r w:rsidRPr="003B3D97">
        <w:t>each</w:t>
      </w:r>
      <w:r w:rsidR="003B3D97" w:rsidRPr="003B3D97">
        <w:t xml:space="preserve"> </w:t>
      </w:r>
      <w:r w:rsidRPr="003B3D97">
        <w:t>month,</w:t>
      </w:r>
      <w:r w:rsidR="003B3D97" w:rsidRPr="003B3D97">
        <w:t xml:space="preserve"> </w:t>
      </w:r>
      <w:r w:rsidRPr="003B3D97">
        <w:t>the</w:t>
      </w:r>
      <w:r w:rsidR="003B3D97" w:rsidRPr="003B3D97">
        <w:t xml:space="preserve"> </w:t>
      </w:r>
      <w:r w:rsidRPr="003B3D97">
        <w:t>closer</w:t>
      </w:r>
      <w:r w:rsidR="003B3D97" w:rsidRPr="003B3D97">
        <w:t xml:space="preserve"> </w:t>
      </w:r>
      <w:r w:rsidRPr="003B3D97">
        <w:t>the</w:t>
      </w:r>
      <w:r w:rsidR="003B3D97" w:rsidRPr="003B3D97">
        <w:t xml:space="preserve"> </w:t>
      </w:r>
      <w:r w:rsidRPr="003B3D97">
        <w:t>average</w:t>
      </w:r>
      <w:r w:rsidR="003B3D97" w:rsidRPr="003B3D97">
        <w:t xml:space="preserve"> </w:t>
      </w:r>
      <w:r w:rsidRPr="003B3D97">
        <w:t>cost</w:t>
      </w:r>
      <w:r w:rsidR="003B3D97" w:rsidRPr="003B3D97">
        <w:t xml:space="preserve"> </w:t>
      </w:r>
      <w:r w:rsidRPr="003B3D97">
        <w:t>per</w:t>
      </w:r>
      <w:r w:rsidR="003B3D97" w:rsidRPr="003B3D97">
        <w:t xml:space="preserve"> </w:t>
      </w:r>
      <w:r w:rsidRPr="003B3D97">
        <w:t>system</w:t>
      </w:r>
      <w:r w:rsidR="003B3D97" w:rsidRPr="003B3D97">
        <w:t xml:space="preserve"> </w:t>
      </w:r>
      <w:r w:rsidRPr="003B3D97">
        <w:t>for</w:t>
      </w:r>
      <w:r w:rsidR="003B3D97" w:rsidRPr="003B3D97">
        <w:t xml:space="preserve"> </w:t>
      </w:r>
      <w:r w:rsidRPr="003B3D97">
        <w:t>the</w:t>
      </w:r>
      <w:r w:rsidR="003B3D97" w:rsidRPr="003B3D97">
        <w:t xml:space="preserve"> </w:t>
      </w:r>
      <w:r w:rsidRPr="003B3D97">
        <w:t>company</w:t>
      </w:r>
      <w:r w:rsidR="003B3D97" w:rsidRPr="003B3D97">
        <w:t xml:space="preserve"> </w:t>
      </w:r>
      <w:r w:rsidRPr="003B3D97">
        <w:t>comes</w:t>
      </w:r>
      <w:r w:rsidR="003B3D97" w:rsidRPr="003B3D97">
        <w:t xml:space="preserve"> </w:t>
      </w:r>
      <w:r w:rsidRPr="003B3D97">
        <w:t>to</w:t>
      </w:r>
      <w:r w:rsidR="003B3D97" w:rsidRPr="003B3D97">
        <w:t xml:space="preserve"> </w:t>
      </w:r>
      <w:r w:rsidRPr="003B3D97">
        <w:t>$5000.</w:t>
      </w:r>
      <w:r w:rsidR="003B3D97" w:rsidRPr="003B3D97">
        <w:t xml:space="preserve"> </w:t>
      </w:r>
      <w:r w:rsidRPr="003B3D97">
        <w:t>The</w:t>
      </w:r>
      <w:r w:rsidR="003B3D97" w:rsidRPr="003B3D97">
        <w:t xml:space="preserve"> </w:t>
      </w:r>
      <w:r w:rsidRPr="003B3D97">
        <w:t>least</w:t>
      </w:r>
      <w:r w:rsidR="003B3D97" w:rsidRPr="003B3D97">
        <w:t xml:space="preserve"> </w:t>
      </w:r>
      <w:r w:rsidRPr="003B3D97">
        <w:t>possible</w:t>
      </w:r>
      <w:r w:rsidR="003B3D97" w:rsidRPr="003B3D97">
        <w:t xml:space="preserve"> </w:t>
      </w:r>
      <w:r w:rsidRPr="003B3D97">
        <w:t>cost</w:t>
      </w:r>
      <w:r w:rsidR="003B3D97" w:rsidRPr="003B3D97">
        <w:t xml:space="preserve"> </w:t>
      </w:r>
      <w:r w:rsidRPr="003B3D97">
        <w:t>per</w:t>
      </w:r>
      <w:r w:rsidR="003B3D97" w:rsidRPr="003B3D97">
        <w:t xml:space="preserve"> </w:t>
      </w:r>
      <w:r w:rsidRPr="003B3D97">
        <w:t>robotic</w:t>
      </w:r>
      <w:r w:rsidR="003B3D97" w:rsidRPr="003B3D97">
        <w:t xml:space="preserve"> </w:t>
      </w:r>
      <w:r w:rsidRPr="003B3D97">
        <w:t>exoskeleton</w:t>
      </w:r>
      <w:r w:rsidR="003B3D97" w:rsidRPr="003B3D97">
        <w:t xml:space="preserve"> </w:t>
      </w:r>
      <w:r w:rsidRPr="003B3D97">
        <w:t>is</w:t>
      </w:r>
      <w:r w:rsidR="003B3D97" w:rsidRPr="003B3D97">
        <w:t xml:space="preserve"> </w:t>
      </w:r>
      <w:r w:rsidRPr="003B3D97">
        <w:t>approaching</w:t>
      </w:r>
      <w:r w:rsidR="003B3D97" w:rsidRPr="003B3D97">
        <w:t xml:space="preserve"> </w:t>
      </w:r>
      <w:r w:rsidRPr="003B3D97">
        <w:t>$5000.</w:t>
      </w:r>
      <w:r w:rsidR="003B3D97" w:rsidRPr="003B3D97">
        <w:t xml:space="preserve"> </w:t>
      </w:r>
      <w:r w:rsidRPr="003B3D97">
        <w:t>Competitively</w:t>
      </w:r>
      <w:r w:rsidR="003B3D97" w:rsidRPr="003B3D97">
        <w:t xml:space="preserve"> </w:t>
      </w:r>
      <w:r w:rsidRPr="003B3D97">
        <w:t>low</w:t>
      </w:r>
      <w:r w:rsidR="003B3D97" w:rsidRPr="003B3D97">
        <w:t xml:space="preserve"> </w:t>
      </w:r>
      <w:r w:rsidRPr="003B3D97">
        <w:t>prices</w:t>
      </w:r>
      <w:r w:rsidR="003B3D97" w:rsidRPr="003B3D97">
        <w:t xml:space="preserve"> </w:t>
      </w:r>
      <w:r w:rsidRPr="003B3D97">
        <w:t>take</w:t>
      </w:r>
      <w:r w:rsidR="003B3D97" w:rsidRPr="003B3D97">
        <w:t xml:space="preserve"> </w:t>
      </w:r>
      <w:r w:rsidRPr="003B3D97">
        <w:t>place</w:t>
      </w:r>
      <w:r w:rsidR="003B3D97" w:rsidRPr="003B3D97">
        <w:t xml:space="preserve"> </w:t>
      </w:r>
      <w:r w:rsidRPr="003B3D97">
        <w:t>with</w:t>
      </w:r>
      <w:r w:rsidR="003B3D97" w:rsidRPr="003B3D97">
        <w:t xml:space="preserve"> </w:t>
      </w:r>
      <w:r w:rsidRPr="003B3D97">
        <w:t>high</w:t>
      </w:r>
      <w:r w:rsidR="003B3D97" w:rsidRPr="003B3D97">
        <w:t xml:space="preserve"> </w:t>
      </w:r>
      <w:r w:rsidRPr="003B3D97">
        <w:t>production</w:t>
      </w:r>
      <w:r w:rsidR="003B3D97" w:rsidRPr="003B3D97">
        <w:t xml:space="preserve"> </w:t>
      </w:r>
      <w:r w:rsidRPr="003B3D97">
        <w:t>levels,</w:t>
      </w:r>
      <w:r w:rsidR="003B3D97" w:rsidRPr="003B3D97">
        <w:t xml:space="preserve"> </w:t>
      </w:r>
      <w:r w:rsidRPr="003B3D97">
        <w:t>posing</w:t>
      </w:r>
      <w:r w:rsidR="003B3D97" w:rsidRPr="003B3D97">
        <w:t xml:space="preserve"> </w:t>
      </w:r>
      <w:r w:rsidRPr="003B3D97">
        <w:t>a</w:t>
      </w:r>
      <w:r w:rsidR="003B3D97" w:rsidRPr="003B3D97">
        <w:t xml:space="preserve"> </w:t>
      </w:r>
      <w:r w:rsidRPr="003B3D97">
        <w:t>major</w:t>
      </w:r>
      <w:r w:rsidR="003B3D97" w:rsidRPr="003B3D97">
        <w:t xml:space="preserve"> </w:t>
      </w:r>
      <w:r w:rsidRPr="003B3D97">
        <w:t>problem</w:t>
      </w:r>
      <w:r w:rsidR="003B3D97" w:rsidRPr="003B3D97">
        <w:t xml:space="preserve"> </w:t>
      </w:r>
      <w:r w:rsidRPr="003B3D97">
        <w:t>for</w:t>
      </w:r>
      <w:r w:rsidR="003B3D97" w:rsidRPr="003B3D97">
        <w:t xml:space="preserve"> </w:t>
      </w:r>
      <w:r w:rsidRPr="003B3D97">
        <w:t>small</w:t>
      </w:r>
      <w:r w:rsidR="003B3D97" w:rsidRPr="003B3D97">
        <w:t xml:space="preserve"> </w:t>
      </w:r>
      <w:r w:rsidRPr="003B3D97">
        <w:t>businesses.</w:t>
      </w:r>
    </w:p>
    <w:p w14:paraId="6CA94BA9" w14:textId="77777777" w:rsidR="003B3D97" w:rsidRDefault="00FE7818" w:rsidP="003B3D97">
      <w:pPr>
        <w:pStyle w:val="BodyText"/>
      </w:pPr>
      <w:r>
        <w:rPr>
          <w:noProof/>
        </w:rPr>
        <w:drawing>
          <wp:inline distT="0" distB="0" distL="0" distR="0" wp14:anchorId="1C24F109" wp14:editId="503FB671">
            <wp:extent cx="3895725" cy="2819400"/>
            <wp:effectExtent l="0" t="0" r="9525" b="0"/>
            <wp:docPr id="156" name="Picture 156" descr="Figure 3.40 Walk Man; HAL's Average Cost.&#10;Domain; Number of Robotic Exoskeletons Produced per Month (1000 to 6000).&#10;Range; Average Cost per Exoskeleton for the Company ($4000 top $10,000).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" descr="Figure 3.40 Walk Man; HAL's Average Cost.&#10;Domain; Number of Robotic Exoskeletons Produced per Month (1000 to 6000).&#10;Range; Average Cost per Exoskeleton for the Company ($4000 top $10,000). "/>
                    <pic:cNvPicPr>
                      <a:picLocks noChangeAspect="1" noChangeArrowheads="1"/>
                    </pic:cNvPicPr>
                  </pic:nvPicPr>
                  <pic:blipFill>
                    <a:blip r:embed="rId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95725" cy="2819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C88E40" w14:textId="77777777" w:rsidR="00FE7818" w:rsidRDefault="004C01F1" w:rsidP="003B3D97">
      <w:pPr>
        <w:pStyle w:val="BodyText"/>
      </w:pPr>
      <w:r w:rsidRPr="003B3D97">
        <w:t>Check</w:t>
      </w:r>
      <w:r w:rsidR="003B3D97" w:rsidRPr="003B3D97">
        <w:t xml:space="preserve"> </w:t>
      </w:r>
      <w:r w:rsidRPr="003B3D97">
        <w:t>Point</w:t>
      </w:r>
      <w:r w:rsidR="003B3D97" w:rsidRPr="003B3D97">
        <w:t xml:space="preserve"> </w:t>
      </w:r>
      <w:r w:rsidRPr="003B3D97">
        <w:t>9</w:t>
      </w:r>
      <w:r w:rsidR="00FE7818">
        <w:t>:</w:t>
      </w:r>
      <w:r w:rsidR="003B3D97" w:rsidRPr="003B3D97">
        <w:t xml:space="preserve"> </w:t>
      </w:r>
      <w:r w:rsidR="00FE7818">
        <w:t>A</w:t>
      </w:r>
      <w:r w:rsidR="003B3D97" w:rsidRPr="003B3D97">
        <w:t xml:space="preserve"> </w:t>
      </w:r>
      <w:r w:rsidRPr="003B3D97">
        <w:t>company</w:t>
      </w:r>
      <w:r w:rsidR="003B3D97" w:rsidRPr="003B3D97">
        <w:t xml:space="preserve"> </w:t>
      </w:r>
      <w:r w:rsidRPr="003B3D97">
        <w:t>is</w:t>
      </w:r>
      <w:r w:rsidR="003B3D97" w:rsidRPr="003B3D97">
        <w:t xml:space="preserve"> </w:t>
      </w:r>
      <w:r w:rsidRPr="003B3D97">
        <w:t>planning</w:t>
      </w:r>
      <w:r w:rsidR="003B3D97" w:rsidRPr="003B3D97">
        <w:t xml:space="preserve"> </w:t>
      </w:r>
      <w:r w:rsidRPr="003B3D97">
        <w:t>to</w:t>
      </w:r>
      <w:r w:rsidR="003B3D97" w:rsidRPr="003B3D97">
        <w:t xml:space="preserve"> </w:t>
      </w:r>
      <w:r w:rsidRPr="003B3D97">
        <w:t>manufacture</w:t>
      </w:r>
      <w:r w:rsidR="003B3D97" w:rsidRPr="003B3D97">
        <w:t xml:space="preserve"> </w:t>
      </w:r>
      <w:r w:rsidRPr="003B3D97">
        <w:t>wheelchairs</w:t>
      </w:r>
      <w:r w:rsidR="003B3D97" w:rsidRPr="003B3D97">
        <w:t xml:space="preserve"> </w:t>
      </w:r>
      <w:r w:rsidRPr="003B3D97">
        <w:t>that</w:t>
      </w:r>
      <w:r w:rsidR="003B3D97" w:rsidRPr="003B3D97">
        <w:t xml:space="preserve"> </w:t>
      </w:r>
      <w:r w:rsidRPr="003B3D97">
        <w:t>are</w:t>
      </w:r>
      <w:r w:rsidR="003B3D97" w:rsidRPr="003B3D97">
        <w:t xml:space="preserve"> </w:t>
      </w:r>
      <w:r w:rsidRPr="003B3D97">
        <w:t>light,</w:t>
      </w:r>
      <w:r w:rsidR="003B3D97" w:rsidRPr="003B3D97">
        <w:t xml:space="preserve"> </w:t>
      </w:r>
      <w:r w:rsidRPr="003B3D97">
        <w:t>fast,</w:t>
      </w:r>
      <w:r w:rsidR="003B3D97" w:rsidRPr="003B3D97">
        <w:t xml:space="preserve"> </w:t>
      </w:r>
      <w:r w:rsidRPr="003B3D97">
        <w:t>and</w:t>
      </w:r>
      <w:r w:rsidR="003B3D97" w:rsidRPr="003B3D97">
        <w:t xml:space="preserve"> </w:t>
      </w:r>
      <w:r w:rsidRPr="003B3D97">
        <w:t>beautiful.</w:t>
      </w:r>
      <w:r w:rsidR="003B3D97" w:rsidRPr="003B3D97">
        <w:t xml:space="preserve"> </w:t>
      </w:r>
      <w:r w:rsidRPr="003B3D97">
        <w:t>The</w:t>
      </w:r>
      <w:r w:rsidR="003B3D97" w:rsidRPr="003B3D97">
        <w:t xml:space="preserve"> </w:t>
      </w:r>
      <w:r w:rsidRPr="003B3D97">
        <w:t>fixed</w:t>
      </w:r>
      <w:r w:rsidR="003B3D97" w:rsidRPr="003B3D97">
        <w:t xml:space="preserve"> </w:t>
      </w:r>
      <w:r w:rsidRPr="003B3D97">
        <w:t>monthly</w:t>
      </w:r>
      <w:r w:rsidR="003B3D97" w:rsidRPr="003B3D97">
        <w:t xml:space="preserve"> </w:t>
      </w:r>
      <w:r w:rsidRPr="003B3D97">
        <w:t>cost</w:t>
      </w:r>
      <w:r w:rsidR="003B3D97" w:rsidRPr="003B3D97">
        <w:t xml:space="preserve"> </w:t>
      </w:r>
      <w:r w:rsidRPr="003B3D97">
        <w:t>will</w:t>
      </w:r>
      <w:r w:rsidR="003B3D97" w:rsidRPr="003B3D97">
        <w:t xml:space="preserve"> </w:t>
      </w:r>
      <w:r w:rsidRPr="003B3D97">
        <w:t>be</w:t>
      </w:r>
      <w:r w:rsidR="003B3D97" w:rsidRPr="003B3D97">
        <w:t xml:space="preserve"> </w:t>
      </w:r>
      <w:r w:rsidRPr="003B3D97">
        <w:t>$500,000</w:t>
      </w:r>
      <w:r w:rsidR="003B3D97" w:rsidRPr="003B3D97">
        <w:t xml:space="preserve"> </w:t>
      </w:r>
      <w:r w:rsidRPr="003B3D97">
        <w:t>and</w:t>
      </w:r>
      <w:r w:rsidR="003B3D97" w:rsidRPr="003B3D97">
        <w:t xml:space="preserve"> </w:t>
      </w:r>
      <w:r w:rsidRPr="003B3D97">
        <w:t>it</w:t>
      </w:r>
      <w:r w:rsidR="003B3D97" w:rsidRPr="003B3D97">
        <w:t xml:space="preserve"> </w:t>
      </w:r>
      <w:r w:rsidRPr="003B3D97">
        <w:t>will</w:t>
      </w:r>
      <w:r w:rsidR="003B3D97" w:rsidRPr="003B3D97">
        <w:t xml:space="preserve"> </w:t>
      </w:r>
      <w:r w:rsidRPr="003B3D97">
        <w:t>cost</w:t>
      </w:r>
      <w:r w:rsidR="003B3D97" w:rsidRPr="003B3D97">
        <w:t xml:space="preserve"> </w:t>
      </w:r>
      <w:r w:rsidRPr="003B3D97">
        <w:t>$400</w:t>
      </w:r>
      <w:r w:rsidR="003B3D97" w:rsidRPr="003B3D97">
        <w:t xml:space="preserve"> </w:t>
      </w:r>
      <w:r w:rsidRPr="003B3D97">
        <w:t>to</w:t>
      </w:r>
      <w:r w:rsidR="003B3D97" w:rsidRPr="003B3D97">
        <w:t xml:space="preserve"> </w:t>
      </w:r>
      <w:r w:rsidRPr="003B3D97">
        <w:t>produce</w:t>
      </w:r>
      <w:r w:rsidR="003B3D97" w:rsidRPr="003B3D97">
        <w:t xml:space="preserve"> </w:t>
      </w:r>
      <w:r w:rsidRPr="003B3D97">
        <w:t>each</w:t>
      </w:r>
      <w:r w:rsidR="003B3D97" w:rsidRPr="003B3D97">
        <w:t xml:space="preserve"> </w:t>
      </w:r>
      <w:r w:rsidRPr="003B3D97">
        <w:t>radically</w:t>
      </w:r>
      <w:r w:rsidR="003B3D97" w:rsidRPr="003B3D97">
        <w:t xml:space="preserve"> </w:t>
      </w:r>
      <w:r w:rsidRPr="003B3D97">
        <w:t>innovative</w:t>
      </w:r>
      <w:r w:rsidR="003B3D97" w:rsidRPr="003B3D97">
        <w:t xml:space="preserve"> </w:t>
      </w:r>
      <w:r w:rsidRPr="003B3D97">
        <w:t>chair.</w:t>
      </w:r>
      <w:r w:rsidR="003B3D97" w:rsidRPr="003B3D97">
        <w:t xml:space="preserve"> </w:t>
      </w:r>
    </w:p>
    <w:p w14:paraId="6A0610D4" w14:textId="77777777" w:rsidR="00FE7818" w:rsidRDefault="003B3D97" w:rsidP="003B3D97">
      <w:pPr>
        <w:pStyle w:val="BodyText"/>
      </w:pPr>
      <w:r w:rsidRPr="003B3D97">
        <w:t>a</w:t>
      </w:r>
      <w:r w:rsidR="004C01F1" w:rsidRPr="003B3D97">
        <w:t>.</w:t>
      </w:r>
      <w:r w:rsidRPr="003B3D97">
        <w:t xml:space="preserve"> </w:t>
      </w:r>
      <w:r w:rsidR="004C01F1" w:rsidRPr="003B3D97">
        <w:t>Write</w:t>
      </w:r>
      <w:r w:rsidRPr="003B3D97">
        <w:t xml:space="preserve"> </w:t>
      </w:r>
      <w:r w:rsidR="004C01F1" w:rsidRPr="003B3D97">
        <w:t>the</w:t>
      </w:r>
      <w:r w:rsidRPr="003B3D97">
        <w:t xml:space="preserve"> </w:t>
      </w:r>
      <w:r w:rsidR="004C01F1" w:rsidRPr="003B3D97">
        <w:t>cost</w:t>
      </w:r>
      <w:r w:rsidRPr="003B3D97">
        <w:t xml:space="preserve"> </w:t>
      </w:r>
      <w:r w:rsidR="004C01F1" w:rsidRPr="003B3D97">
        <w:t>function,</w:t>
      </w:r>
      <w:r w:rsidRPr="003B3D97">
        <w:t xml:space="preserve"> </w:t>
      </w:r>
      <w:r w:rsidR="004C01F1" w:rsidRPr="003B3D97">
        <w:t>C,</w:t>
      </w:r>
      <w:r w:rsidRPr="003B3D97">
        <w:t xml:space="preserve"> </w:t>
      </w:r>
      <w:r w:rsidR="004C01F1" w:rsidRPr="003B3D97">
        <w:t>of</w:t>
      </w:r>
      <w:r w:rsidRPr="003B3D97">
        <w:t xml:space="preserve"> </w:t>
      </w:r>
      <w:r w:rsidR="004C01F1" w:rsidRPr="003B3D97">
        <w:t>producing</w:t>
      </w:r>
      <w:r w:rsidRPr="003B3D97">
        <w:t xml:space="preserve"> </w:t>
      </w:r>
      <w:r w:rsidR="004C01F1" w:rsidRPr="003B3D97">
        <w:t>x</w:t>
      </w:r>
      <w:r w:rsidRPr="003B3D97">
        <w:t xml:space="preserve"> </w:t>
      </w:r>
      <w:r w:rsidR="004C01F1" w:rsidRPr="003B3D97">
        <w:t>wheelchairs.</w:t>
      </w:r>
      <w:r w:rsidRPr="003B3D97">
        <w:t xml:space="preserve"> </w:t>
      </w:r>
    </w:p>
    <w:p w14:paraId="05C07E38" w14:textId="77777777" w:rsidR="00FE7818" w:rsidRDefault="003B3D97" w:rsidP="003B3D97">
      <w:pPr>
        <w:pStyle w:val="BodyText"/>
      </w:pPr>
      <w:r w:rsidRPr="003B3D97">
        <w:t>b</w:t>
      </w:r>
      <w:r w:rsidR="004C01F1" w:rsidRPr="003B3D97">
        <w:t>.</w:t>
      </w:r>
      <w:r w:rsidRPr="003B3D97">
        <w:t xml:space="preserve"> </w:t>
      </w:r>
      <w:r w:rsidR="004C01F1" w:rsidRPr="003B3D97">
        <w:t>Write</w:t>
      </w:r>
      <w:r w:rsidRPr="003B3D97">
        <w:t xml:space="preserve"> </w:t>
      </w:r>
      <w:r w:rsidR="004C01F1" w:rsidRPr="003B3D97">
        <w:t>the</w:t>
      </w:r>
      <w:r w:rsidRPr="003B3D97">
        <w:t xml:space="preserve"> </w:t>
      </w:r>
      <w:r w:rsidR="004C01F1" w:rsidRPr="003B3D97">
        <w:t>average</w:t>
      </w:r>
      <w:r w:rsidRPr="003B3D97">
        <w:t xml:space="preserve"> </w:t>
      </w:r>
      <w:r w:rsidR="004C01F1" w:rsidRPr="003B3D97">
        <w:t>cost</w:t>
      </w:r>
      <w:r w:rsidRPr="003B3D97">
        <w:t xml:space="preserve"> </w:t>
      </w:r>
      <w:r w:rsidR="004C01F1" w:rsidRPr="003B3D97">
        <w:t>function,</w:t>
      </w:r>
      <w:r w:rsidRPr="003B3D97">
        <w:t xml:space="preserve"> </w:t>
      </w:r>
      <w:r w:rsidR="00FE7818" w:rsidRPr="00FE7818">
        <w:rPr>
          <w:position w:val="-6"/>
        </w:rPr>
        <w:object w:dxaOrig="240" w:dyaOrig="320" w14:anchorId="3746F487">
          <v:shape id="_x0000_i1190" type="#_x0000_t75" style="width:12.3pt;height:15.8pt" o:ole="" o:bordertopcolor="fuchsia" o:borderleftcolor="fuchsia" o:borderbottomcolor="fuchsia" o:borderrightcolor="fuchsia">
            <v:imagedata r:id="rId65" o:title=""/>
            <w10:bordertop type="single" width="18"/>
            <w10:borderleft type="single" width="18"/>
            <w10:borderbottom type="single" width="18"/>
            <w10:borderright type="single" width="18"/>
          </v:shape>
          <o:OLEObject Type="Embed" ProgID="Equation.DSMT4" ShapeID="_x0000_i1190" DrawAspect="Content" ObjectID="_1601106011" r:id="rId89"/>
        </w:object>
      </w:r>
      <w:r w:rsidR="004C01F1" w:rsidRPr="003B3D97">
        <w:t>,</w:t>
      </w:r>
      <w:r w:rsidRPr="003B3D97">
        <w:t xml:space="preserve"> </w:t>
      </w:r>
      <w:r w:rsidR="004C01F1" w:rsidRPr="003B3D97">
        <w:t>of</w:t>
      </w:r>
      <w:r w:rsidRPr="003B3D97">
        <w:t xml:space="preserve"> </w:t>
      </w:r>
      <w:r w:rsidR="004C01F1" w:rsidRPr="003B3D97">
        <w:t>producing</w:t>
      </w:r>
      <w:r w:rsidRPr="003B3D97">
        <w:t xml:space="preserve"> </w:t>
      </w:r>
      <w:r w:rsidR="004C01F1" w:rsidRPr="003B3D97">
        <w:t>x</w:t>
      </w:r>
      <w:r w:rsidRPr="003B3D97">
        <w:t xml:space="preserve"> </w:t>
      </w:r>
      <w:r w:rsidR="004C01F1" w:rsidRPr="003B3D97">
        <w:t>wheelchairs.</w:t>
      </w:r>
      <w:r w:rsidRPr="003B3D97">
        <w:t xml:space="preserve"> </w:t>
      </w:r>
    </w:p>
    <w:p w14:paraId="44B6DEB8" w14:textId="77777777" w:rsidR="00FE7818" w:rsidRDefault="003B3D97" w:rsidP="003B3D97">
      <w:pPr>
        <w:pStyle w:val="BodyText"/>
      </w:pPr>
      <w:r w:rsidRPr="003B3D97">
        <w:t>c</w:t>
      </w:r>
      <w:r w:rsidR="004C01F1" w:rsidRPr="003B3D97">
        <w:t>.</w:t>
      </w:r>
      <w:r w:rsidRPr="003B3D97">
        <w:t xml:space="preserve"> </w:t>
      </w:r>
      <w:r w:rsidR="004C01F1" w:rsidRPr="003B3D97">
        <w:t>Find</w:t>
      </w:r>
      <w:r w:rsidRPr="003B3D97">
        <w:t xml:space="preserve"> </w:t>
      </w:r>
      <w:r w:rsidR="004C01F1" w:rsidRPr="003B3D97">
        <w:t>and</w:t>
      </w:r>
      <w:r w:rsidRPr="003B3D97">
        <w:t xml:space="preserve"> </w:t>
      </w:r>
      <w:r w:rsidR="004C01F1" w:rsidRPr="003B3D97">
        <w:t>interpret</w:t>
      </w:r>
      <w:r w:rsidRPr="003B3D97">
        <w:t xml:space="preserve"> </w:t>
      </w:r>
      <w:r w:rsidR="00FE7818" w:rsidRPr="00FE7818">
        <w:rPr>
          <w:position w:val="-10"/>
        </w:rPr>
        <w:object w:dxaOrig="3640" w:dyaOrig="360" w14:anchorId="381FB2F7">
          <v:shape id="_x0000_i1191" type="#_x0000_t75" style="width:181.75pt;height:18.45pt" o:ole="" o:bordertopcolor="fuchsia" o:borderleftcolor="fuchsia" o:borderbottomcolor="fuchsia" o:borderrightcolor="fuchsia">
            <v:imagedata r:id="rId69" o:title=""/>
            <w10:bordertop type="single" width="18"/>
            <w10:borderleft type="single" width="18"/>
            <w10:borderbottom type="single" width="18"/>
            <w10:borderright type="single" width="18"/>
          </v:shape>
          <o:OLEObject Type="Embed" ProgID="Equation.DSMT4" ShapeID="_x0000_i1191" DrawAspect="Content" ObjectID="_1601106012" r:id="rId90"/>
        </w:object>
      </w:r>
      <w:r w:rsidR="00FE7818">
        <w:t>.</w:t>
      </w:r>
      <w:r w:rsidRPr="003B3D97">
        <w:t xml:space="preserve"> </w:t>
      </w:r>
    </w:p>
    <w:p w14:paraId="368B1169" w14:textId="77777777" w:rsidR="003B3D97" w:rsidRDefault="003B3D97" w:rsidP="003B3D97">
      <w:pPr>
        <w:pStyle w:val="BodyText"/>
      </w:pPr>
      <w:r w:rsidRPr="003B3D97">
        <w:t>d</w:t>
      </w:r>
      <w:r w:rsidR="004C01F1" w:rsidRPr="003B3D97">
        <w:t>.</w:t>
      </w:r>
      <w:r w:rsidRPr="003B3D97">
        <w:t xml:space="preserve"> </w:t>
      </w:r>
      <w:r w:rsidR="004C01F1" w:rsidRPr="003B3D97">
        <w:t>What</w:t>
      </w:r>
      <w:r w:rsidRPr="003B3D97">
        <w:t xml:space="preserve"> </w:t>
      </w:r>
      <w:r w:rsidR="004C01F1" w:rsidRPr="003B3D97">
        <w:t>is</w:t>
      </w:r>
      <w:r w:rsidRPr="003B3D97">
        <w:t xml:space="preserve"> </w:t>
      </w:r>
      <w:r w:rsidR="004C01F1" w:rsidRPr="003B3D97">
        <w:t>the</w:t>
      </w:r>
      <w:r w:rsidRPr="003B3D97">
        <w:t xml:space="preserve"> </w:t>
      </w:r>
      <w:r w:rsidR="004C01F1" w:rsidRPr="003B3D97">
        <w:t>horizontal</w:t>
      </w:r>
      <w:r w:rsidRPr="003B3D97">
        <w:t xml:space="preserve"> </w:t>
      </w:r>
      <w:r w:rsidR="004C01F1" w:rsidRPr="003B3D97">
        <w:t>asymptote</w:t>
      </w:r>
      <w:r w:rsidRPr="003B3D97">
        <w:t xml:space="preserve"> </w:t>
      </w:r>
      <w:r w:rsidR="004C01F1" w:rsidRPr="003B3D97">
        <w:t>for</w:t>
      </w:r>
      <w:r w:rsidRPr="003B3D97">
        <w:t xml:space="preserve"> </w:t>
      </w:r>
      <w:r w:rsidR="004C01F1" w:rsidRPr="003B3D97">
        <w:t>the</w:t>
      </w:r>
      <w:r w:rsidRPr="003B3D97">
        <w:t xml:space="preserve"> </w:t>
      </w:r>
      <w:r w:rsidR="004C01F1" w:rsidRPr="003B3D97">
        <w:t>graph</w:t>
      </w:r>
      <w:r w:rsidRPr="003B3D97">
        <w:t xml:space="preserve"> </w:t>
      </w:r>
      <w:r w:rsidR="004C01F1" w:rsidRPr="003B3D97">
        <w:t>of</w:t>
      </w:r>
      <w:r w:rsidRPr="003B3D97">
        <w:t xml:space="preserve"> </w:t>
      </w:r>
      <w:r w:rsidR="004C01F1" w:rsidRPr="003B3D97">
        <w:t>the</w:t>
      </w:r>
      <w:r w:rsidRPr="003B3D97">
        <w:t xml:space="preserve"> </w:t>
      </w:r>
      <w:r w:rsidR="004C01F1" w:rsidRPr="003B3D97">
        <w:t>average</w:t>
      </w:r>
      <w:r w:rsidRPr="003B3D97">
        <w:t xml:space="preserve"> </w:t>
      </w:r>
      <w:r w:rsidR="004C01F1" w:rsidRPr="003B3D97">
        <w:t>cost</w:t>
      </w:r>
      <w:r w:rsidRPr="003B3D97">
        <w:t xml:space="preserve"> </w:t>
      </w:r>
      <w:r w:rsidR="004C01F1" w:rsidRPr="003B3D97">
        <w:t>function,</w:t>
      </w:r>
      <w:r w:rsidRPr="003B3D97">
        <w:t xml:space="preserve"> </w:t>
      </w:r>
      <w:r w:rsidR="00FE7818" w:rsidRPr="00FE7818">
        <w:rPr>
          <w:position w:val="-6"/>
        </w:rPr>
        <w:object w:dxaOrig="240" w:dyaOrig="320" w14:anchorId="332171FE">
          <v:shape id="_x0000_i1192" type="#_x0000_t75" style="width:12.3pt;height:15.8pt" o:ole="" o:bordertopcolor="fuchsia" o:borderleftcolor="fuchsia" o:borderbottomcolor="fuchsia" o:borderrightcolor="fuchsia">
            <v:imagedata r:id="rId65" o:title=""/>
            <w10:bordertop type="single" width="18"/>
            <w10:borderleft type="single" width="18"/>
            <w10:borderbottom type="single" width="18"/>
            <w10:borderright type="single" width="18"/>
          </v:shape>
          <o:OLEObject Type="Embed" ProgID="Equation.DSMT4" ShapeID="_x0000_i1192" DrawAspect="Content" ObjectID="_1601106013" r:id="rId91"/>
        </w:object>
      </w:r>
      <w:r w:rsidR="004C01F1" w:rsidRPr="003B3D97">
        <w:t>?</w:t>
      </w:r>
      <w:r w:rsidRPr="003B3D97">
        <w:t xml:space="preserve"> </w:t>
      </w:r>
      <w:r w:rsidR="004C01F1" w:rsidRPr="003B3D97">
        <w:t>Describe</w:t>
      </w:r>
      <w:r w:rsidRPr="003B3D97">
        <w:t xml:space="preserve"> </w:t>
      </w:r>
      <w:r w:rsidR="004C01F1" w:rsidRPr="003B3D97">
        <w:t>what</w:t>
      </w:r>
      <w:r w:rsidRPr="003B3D97">
        <w:t xml:space="preserve"> </w:t>
      </w:r>
      <w:r w:rsidR="004C01F1" w:rsidRPr="003B3D97">
        <w:t>this</w:t>
      </w:r>
      <w:r w:rsidRPr="003B3D97">
        <w:t xml:space="preserve"> </w:t>
      </w:r>
      <w:r w:rsidR="004C01F1" w:rsidRPr="003B3D97">
        <w:t>represents</w:t>
      </w:r>
      <w:r w:rsidRPr="003B3D97">
        <w:t xml:space="preserve"> </w:t>
      </w:r>
      <w:r w:rsidR="004C01F1" w:rsidRPr="003B3D97">
        <w:t>for</w:t>
      </w:r>
      <w:r w:rsidRPr="003B3D97">
        <w:t xml:space="preserve"> </w:t>
      </w:r>
      <w:r w:rsidR="004C01F1" w:rsidRPr="003B3D97">
        <w:t>the</w:t>
      </w:r>
      <w:r w:rsidRPr="003B3D97">
        <w:t xml:space="preserve"> </w:t>
      </w:r>
      <w:r w:rsidR="004C01F1" w:rsidRPr="003B3D97">
        <w:t>company.</w:t>
      </w:r>
    </w:p>
    <w:p w14:paraId="1027B773" w14:textId="77777777" w:rsidR="00544525" w:rsidRDefault="00544525">
      <w:pPr>
        <w:widowControl/>
        <w:autoSpaceDE/>
        <w:autoSpaceDN/>
        <w:adjustRightInd/>
        <w:spacing w:after="200" w:line="276" w:lineRule="auto"/>
        <w:rPr>
          <w:rStyle w:val="PageNumber"/>
        </w:rPr>
      </w:pPr>
      <w:r>
        <w:rPr>
          <w:rStyle w:val="PageNumber"/>
        </w:rPr>
        <w:br w:type="page"/>
      </w:r>
    </w:p>
    <w:p w14:paraId="5EB56322" w14:textId="77777777" w:rsidR="003B3D97" w:rsidRPr="003B3D97" w:rsidRDefault="003B3D97" w:rsidP="003B3D97">
      <w:pPr>
        <w:pStyle w:val="BodyText"/>
        <w:rPr>
          <w:rStyle w:val="PageNumber"/>
        </w:rPr>
      </w:pPr>
      <w:r w:rsidRPr="003B3D97">
        <w:rPr>
          <w:rStyle w:val="PageNumber"/>
        </w:rPr>
        <w:lastRenderedPageBreak/>
        <w:t>380</w:t>
      </w:r>
    </w:p>
    <w:p w14:paraId="6FA8FD92" w14:textId="77777777" w:rsidR="003B3D97" w:rsidRDefault="004C01F1" w:rsidP="00FE7818">
      <w:pPr>
        <w:pStyle w:val="Heading2"/>
      </w:pPr>
      <w:bookmarkStart w:id="6" w:name="bookmark34"/>
      <w:r w:rsidRPr="003B3D97">
        <w:t>Exercise</w:t>
      </w:r>
      <w:r w:rsidR="003B3D97" w:rsidRPr="003B3D97">
        <w:t xml:space="preserve"> </w:t>
      </w:r>
      <w:r w:rsidRPr="003B3D97">
        <w:t>Set</w:t>
      </w:r>
      <w:r w:rsidR="003B3D97" w:rsidRPr="003B3D97">
        <w:t xml:space="preserve"> </w:t>
      </w:r>
      <w:r w:rsidRPr="003B3D97">
        <w:t>3.5</w:t>
      </w:r>
      <w:bookmarkEnd w:id="6"/>
    </w:p>
    <w:p w14:paraId="4114AB4C" w14:textId="77777777" w:rsidR="003B3D97" w:rsidRDefault="004C01F1" w:rsidP="00FE7818">
      <w:pPr>
        <w:pStyle w:val="Heading3"/>
      </w:pPr>
      <w:r w:rsidRPr="003B3D97">
        <w:t>Practice</w:t>
      </w:r>
      <w:r w:rsidR="003B3D97" w:rsidRPr="003B3D97">
        <w:t xml:space="preserve"> </w:t>
      </w:r>
      <w:r w:rsidRPr="003B3D97">
        <w:t>Exercises</w:t>
      </w:r>
    </w:p>
    <w:p w14:paraId="50FC53C2" w14:textId="77777777" w:rsidR="003B3D97" w:rsidRDefault="004C01F1" w:rsidP="003B3D97">
      <w:pPr>
        <w:pStyle w:val="BodyText"/>
      </w:pPr>
      <w:r w:rsidRPr="003B3D97">
        <w:t>In</w:t>
      </w:r>
      <w:r w:rsidR="003B3D97" w:rsidRPr="003B3D97">
        <w:t xml:space="preserve"> </w:t>
      </w:r>
      <w:r w:rsidRPr="003B3D97">
        <w:t>Exercises</w:t>
      </w:r>
      <w:r w:rsidR="003B3D97" w:rsidRPr="003B3D97">
        <w:t xml:space="preserve"> </w:t>
      </w:r>
      <w:r w:rsidRPr="003B3D97">
        <w:t>1-8,</w:t>
      </w:r>
      <w:r w:rsidR="003B3D97" w:rsidRPr="003B3D97">
        <w:t xml:space="preserve"> </w:t>
      </w:r>
      <w:r w:rsidRPr="003B3D97">
        <w:t>find</w:t>
      </w:r>
      <w:r w:rsidR="003B3D97" w:rsidRPr="003B3D97">
        <w:t xml:space="preserve"> </w:t>
      </w:r>
      <w:r w:rsidRPr="003B3D97">
        <w:t>the</w:t>
      </w:r>
      <w:r w:rsidR="003B3D97" w:rsidRPr="003B3D97">
        <w:t xml:space="preserve"> </w:t>
      </w:r>
      <w:r w:rsidRPr="003B3D97">
        <w:t>domain</w:t>
      </w:r>
      <w:r w:rsidR="003B3D97" w:rsidRPr="003B3D97">
        <w:t xml:space="preserve"> </w:t>
      </w:r>
      <w:r w:rsidRPr="003B3D97">
        <w:t>of</w:t>
      </w:r>
      <w:r w:rsidR="003B3D97" w:rsidRPr="003B3D97">
        <w:t xml:space="preserve"> </w:t>
      </w:r>
      <w:r w:rsidRPr="003B3D97">
        <w:t>each</w:t>
      </w:r>
      <w:r w:rsidR="003B3D97" w:rsidRPr="003B3D97">
        <w:t xml:space="preserve"> </w:t>
      </w:r>
      <w:r w:rsidRPr="003B3D97">
        <w:t>rational</w:t>
      </w:r>
      <w:r w:rsidR="003B3D97" w:rsidRPr="003B3D97">
        <w:t xml:space="preserve"> </w:t>
      </w:r>
      <w:r w:rsidRPr="003B3D97">
        <w:t>function.</w:t>
      </w:r>
    </w:p>
    <w:p w14:paraId="7B260873" w14:textId="77777777" w:rsidR="00FE7818" w:rsidRDefault="00FE7818" w:rsidP="003B3D97">
      <w:pPr>
        <w:pStyle w:val="BodyText"/>
      </w:pPr>
      <w:r>
        <w:t xml:space="preserve">1. </w:t>
      </w:r>
      <w:r w:rsidRPr="00FE7818">
        <w:rPr>
          <w:position w:val="-24"/>
        </w:rPr>
        <w:object w:dxaOrig="1260" w:dyaOrig="620" w14:anchorId="251EE2F5">
          <v:shape id="_x0000_i1193" type="#_x0000_t75" style="width:63.2pt;height:30.75pt" o:ole="" o:bordertopcolor="fuchsia" o:borderleftcolor="fuchsia" o:borderbottomcolor="fuchsia" o:borderrightcolor="fuchsia">
            <v:imagedata r:id="rId92" o:title=""/>
            <w10:bordertop type="single" width="18"/>
            <w10:borderleft type="single" width="18"/>
            <w10:borderbottom type="single" width="18"/>
            <w10:borderright type="single" width="18"/>
          </v:shape>
          <o:OLEObject Type="Embed" ProgID="Equation.DSMT4" ShapeID="_x0000_i1193" DrawAspect="Content" ObjectID="_1601106014" r:id="rId93"/>
        </w:object>
      </w:r>
    </w:p>
    <w:p w14:paraId="7D1F0ED9" w14:textId="77777777" w:rsidR="00FE7818" w:rsidRDefault="00FE7818" w:rsidP="003B3D97">
      <w:pPr>
        <w:pStyle w:val="BodyText"/>
      </w:pPr>
      <w:r>
        <w:t xml:space="preserve">2. </w:t>
      </w:r>
      <w:r w:rsidRPr="00FE7818">
        <w:rPr>
          <w:position w:val="-24"/>
        </w:rPr>
        <w:object w:dxaOrig="1260" w:dyaOrig="620" w14:anchorId="2CF5A7FF">
          <v:shape id="_x0000_i1194" type="#_x0000_t75" style="width:63.2pt;height:30.75pt" o:ole="" o:bordertopcolor="fuchsia" o:borderleftcolor="fuchsia" o:borderbottomcolor="fuchsia" o:borderrightcolor="fuchsia">
            <v:imagedata r:id="rId94" o:title=""/>
            <w10:bordertop type="single" width="18"/>
            <w10:borderleft type="single" width="18"/>
            <w10:borderbottom type="single" width="18"/>
            <w10:borderright type="single" width="18"/>
          </v:shape>
          <o:OLEObject Type="Embed" ProgID="Equation.DSMT4" ShapeID="_x0000_i1194" DrawAspect="Content" ObjectID="_1601106015" r:id="rId95"/>
        </w:object>
      </w:r>
    </w:p>
    <w:p w14:paraId="2B898A67" w14:textId="77777777" w:rsidR="00FE7818" w:rsidRDefault="00FE7818" w:rsidP="003B3D97">
      <w:pPr>
        <w:pStyle w:val="BodyText"/>
      </w:pPr>
      <w:r>
        <w:t xml:space="preserve">3. </w:t>
      </w:r>
      <w:r w:rsidRPr="00FE7818">
        <w:rPr>
          <w:position w:val="-28"/>
        </w:rPr>
        <w:object w:dxaOrig="2020" w:dyaOrig="700" w14:anchorId="673AB70E">
          <v:shape id="_x0000_i1195" type="#_x0000_t75" style="width:101pt;height:35.1pt" o:ole="" o:bordertopcolor="fuchsia" o:borderleftcolor="fuchsia" o:borderbottomcolor="fuchsia" o:borderrightcolor="fuchsia">
            <v:imagedata r:id="rId96" o:title=""/>
            <w10:bordertop type="single" width="18"/>
            <w10:borderleft type="single" width="18"/>
            <w10:borderbottom type="single" width="18"/>
            <w10:borderright type="single" width="18"/>
          </v:shape>
          <o:OLEObject Type="Embed" ProgID="Equation.DSMT4" ShapeID="_x0000_i1195" DrawAspect="Content" ObjectID="_1601106016" r:id="rId97"/>
        </w:object>
      </w:r>
    </w:p>
    <w:p w14:paraId="568F56BA" w14:textId="77777777" w:rsidR="00FE7818" w:rsidRDefault="00FE7818" w:rsidP="003B3D97">
      <w:pPr>
        <w:pStyle w:val="BodyText"/>
      </w:pPr>
      <w:r>
        <w:t xml:space="preserve">4. </w:t>
      </w:r>
      <w:r w:rsidRPr="00FE7818">
        <w:rPr>
          <w:position w:val="-28"/>
        </w:rPr>
        <w:object w:dxaOrig="2040" w:dyaOrig="700" w14:anchorId="528D709F">
          <v:shape id="_x0000_i1196" type="#_x0000_t75" style="width:101.85pt;height:35.1pt" o:ole="" o:bordertopcolor="fuchsia" o:borderleftcolor="fuchsia" o:borderbottomcolor="fuchsia" o:borderrightcolor="fuchsia">
            <v:imagedata r:id="rId98" o:title=""/>
            <w10:bordertop type="single" width="18"/>
            <w10:borderleft type="single" width="18"/>
            <w10:borderbottom type="single" width="18"/>
            <w10:borderright type="single" width="18"/>
          </v:shape>
          <o:OLEObject Type="Embed" ProgID="Equation.DSMT4" ShapeID="_x0000_i1196" DrawAspect="Content" ObjectID="_1601106017" r:id="rId99"/>
        </w:object>
      </w:r>
    </w:p>
    <w:p w14:paraId="53FEF815" w14:textId="77777777" w:rsidR="00FE7818" w:rsidRDefault="00FE7818" w:rsidP="003B3D97">
      <w:pPr>
        <w:pStyle w:val="BodyText"/>
      </w:pPr>
      <w:r>
        <w:t xml:space="preserve">5. </w:t>
      </w:r>
      <w:r w:rsidRPr="00FE7818">
        <w:rPr>
          <w:position w:val="-24"/>
        </w:rPr>
        <w:object w:dxaOrig="1440" w:dyaOrig="620" w14:anchorId="17266A1E">
          <v:shape id="_x0000_i1197" type="#_x0000_t75" style="width:1in;height:30.75pt" o:ole="" o:bordertopcolor="fuchsia" o:borderleftcolor="fuchsia" o:borderbottomcolor="fuchsia" o:borderrightcolor="fuchsia">
            <v:imagedata r:id="rId100" o:title=""/>
            <w10:bordertop type="single" width="18"/>
            <w10:borderleft type="single" width="18"/>
            <w10:borderbottom type="single" width="18"/>
            <w10:borderright type="single" width="18"/>
          </v:shape>
          <o:OLEObject Type="Embed" ProgID="Equation.DSMT4" ShapeID="_x0000_i1197" DrawAspect="Content" ObjectID="_1601106018" r:id="rId101"/>
        </w:object>
      </w:r>
    </w:p>
    <w:p w14:paraId="778027A6" w14:textId="77777777" w:rsidR="00FE7818" w:rsidRDefault="00FE7818" w:rsidP="003B3D97">
      <w:pPr>
        <w:pStyle w:val="BodyText"/>
      </w:pPr>
      <w:r>
        <w:t xml:space="preserve">6. </w:t>
      </w:r>
      <w:r w:rsidRPr="00FE7818">
        <w:rPr>
          <w:position w:val="-24"/>
        </w:rPr>
        <w:object w:dxaOrig="1440" w:dyaOrig="620" w14:anchorId="37C1B905">
          <v:shape id="_x0000_i1198" type="#_x0000_t75" style="width:1in;height:30.75pt" o:ole="" o:bordertopcolor="fuchsia" o:borderleftcolor="fuchsia" o:borderbottomcolor="fuchsia" o:borderrightcolor="fuchsia">
            <v:imagedata r:id="rId102" o:title=""/>
            <w10:bordertop type="single" width="18"/>
            <w10:borderleft type="single" width="18"/>
            <w10:borderbottom type="single" width="18"/>
            <w10:borderright type="single" width="18"/>
          </v:shape>
          <o:OLEObject Type="Embed" ProgID="Equation.DSMT4" ShapeID="_x0000_i1198" DrawAspect="Content" ObjectID="_1601106019" r:id="rId103"/>
        </w:object>
      </w:r>
    </w:p>
    <w:p w14:paraId="0A7E0C56" w14:textId="77777777" w:rsidR="00FE7818" w:rsidRDefault="00FE7818" w:rsidP="003B3D97">
      <w:pPr>
        <w:pStyle w:val="BodyText"/>
      </w:pPr>
      <w:r>
        <w:t xml:space="preserve">7. </w:t>
      </w:r>
      <w:r w:rsidRPr="00FE7818">
        <w:rPr>
          <w:position w:val="-24"/>
        </w:rPr>
        <w:object w:dxaOrig="1500" w:dyaOrig="620" w14:anchorId="1DE3D088">
          <v:shape id="_x0000_i1199" type="#_x0000_t75" style="width:74.65pt;height:30.75pt" o:ole="" o:bordertopcolor="fuchsia" o:borderleftcolor="fuchsia" o:borderbottomcolor="fuchsia" o:borderrightcolor="fuchsia">
            <v:imagedata r:id="rId104" o:title=""/>
            <w10:bordertop type="single" width="18"/>
            <w10:borderleft type="single" width="18"/>
            <w10:borderbottom type="single" width="18"/>
            <w10:borderright type="single" width="18"/>
          </v:shape>
          <o:OLEObject Type="Embed" ProgID="Equation.DSMT4" ShapeID="_x0000_i1199" DrawAspect="Content" ObjectID="_1601106020" r:id="rId105"/>
        </w:object>
      </w:r>
    </w:p>
    <w:p w14:paraId="20ABEAA1" w14:textId="77777777" w:rsidR="00FE7818" w:rsidRDefault="00FE7818" w:rsidP="003B3D97">
      <w:pPr>
        <w:pStyle w:val="BodyText"/>
      </w:pPr>
      <w:r>
        <w:t xml:space="preserve">8. </w:t>
      </w:r>
      <w:r w:rsidRPr="00FE7818">
        <w:rPr>
          <w:position w:val="-24"/>
        </w:rPr>
        <w:object w:dxaOrig="1480" w:dyaOrig="620" w14:anchorId="47C3B178">
          <v:shape id="_x0000_i1200" type="#_x0000_t75" style="width:73.75pt;height:30.75pt" o:ole="" o:bordertopcolor="fuchsia" o:borderleftcolor="fuchsia" o:borderbottomcolor="fuchsia" o:borderrightcolor="fuchsia">
            <v:imagedata r:id="rId106" o:title=""/>
            <w10:bordertop type="single" width="18"/>
            <w10:borderleft type="single" width="18"/>
            <w10:borderbottom type="single" width="18"/>
            <w10:borderright type="single" width="18"/>
          </v:shape>
          <o:OLEObject Type="Embed" ProgID="Equation.DSMT4" ShapeID="_x0000_i1200" DrawAspect="Content" ObjectID="_1601106021" r:id="rId107"/>
        </w:object>
      </w:r>
    </w:p>
    <w:p w14:paraId="7E54DC7B" w14:textId="77777777" w:rsidR="003B3D97" w:rsidRDefault="004C01F1" w:rsidP="003B3D97">
      <w:pPr>
        <w:pStyle w:val="BodyText"/>
      </w:pPr>
      <w:r w:rsidRPr="003B3D97">
        <w:t>Use</w:t>
      </w:r>
      <w:r w:rsidR="003B3D97" w:rsidRPr="003B3D97">
        <w:t xml:space="preserve"> </w:t>
      </w:r>
      <w:r w:rsidRPr="003B3D97">
        <w:t>the</w:t>
      </w:r>
      <w:r w:rsidR="003B3D97" w:rsidRPr="003B3D97">
        <w:t xml:space="preserve"> </w:t>
      </w:r>
      <w:r w:rsidRPr="003B3D97">
        <w:t>graph</w:t>
      </w:r>
      <w:r w:rsidR="003B3D97" w:rsidRPr="003B3D97">
        <w:t xml:space="preserve"> </w:t>
      </w:r>
      <w:r w:rsidRPr="003B3D97">
        <w:t>of</w:t>
      </w:r>
      <w:r w:rsidR="003B3D97" w:rsidRPr="003B3D97">
        <w:t xml:space="preserve"> </w:t>
      </w:r>
      <w:r w:rsidRPr="003B3D97">
        <w:t>the</w:t>
      </w:r>
      <w:r w:rsidR="003B3D97" w:rsidRPr="003B3D97">
        <w:t xml:space="preserve"> </w:t>
      </w:r>
      <w:r w:rsidRPr="003B3D97">
        <w:t>rational</w:t>
      </w:r>
      <w:r w:rsidR="003B3D97" w:rsidRPr="003B3D97">
        <w:t xml:space="preserve"> </w:t>
      </w:r>
      <w:r w:rsidRPr="003B3D97">
        <w:t>function</w:t>
      </w:r>
      <w:r w:rsidR="003B3D97" w:rsidRPr="003B3D97">
        <w:t xml:space="preserve"> </w:t>
      </w:r>
      <w:r w:rsidRPr="003B3D97">
        <w:t>in</w:t>
      </w:r>
      <w:r w:rsidR="003B3D97" w:rsidRPr="003B3D97">
        <w:t xml:space="preserve"> </w:t>
      </w:r>
      <w:r w:rsidRPr="003B3D97">
        <w:t>the</w:t>
      </w:r>
      <w:r w:rsidR="003B3D97" w:rsidRPr="003B3D97">
        <w:t xml:space="preserve"> </w:t>
      </w:r>
      <w:r w:rsidRPr="003B3D97">
        <w:t>figure</w:t>
      </w:r>
      <w:r w:rsidR="003B3D97" w:rsidRPr="003B3D97">
        <w:t xml:space="preserve"> </w:t>
      </w:r>
      <w:r w:rsidRPr="003B3D97">
        <w:t>shown</w:t>
      </w:r>
      <w:r w:rsidR="003B3D97" w:rsidRPr="003B3D97">
        <w:t xml:space="preserve"> </w:t>
      </w:r>
      <w:r w:rsidRPr="003B3D97">
        <w:t>to</w:t>
      </w:r>
      <w:r w:rsidR="003B3D97" w:rsidRPr="003B3D97">
        <w:t xml:space="preserve"> </w:t>
      </w:r>
      <w:r w:rsidRPr="003B3D97">
        <w:t>complete</w:t>
      </w:r>
      <w:r w:rsidR="003B3D97" w:rsidRPr="003B3D97">
        <w:t xml:space="preserve"> </w:t>
      </w:r>
      <w:r w:rsidRPr="003B3D97">
        <w:t>each</w:t>
      </w:r>
      <w:r w:rsidR="003B3D97" w:rsidRPr="003B3D97">
        <w:t xml:space="preserve"> </w:t>
      </w:r>
      <w:r w:rsidRPr="003B3D97">
        <w:t>statement</w:t>
      </w:r>
      <w:r w:rsidR="003B3D97" w:rsidRPr="003B3D97">
        <w:t xml:space="preserve"> </w:t>
      </w:r>
      <w:r w:rsidRPr="003B3D97">
        <w:t>in</w:t>
      </w:r>
      <w:r w:rsidR="003B3D97" w:rsidRPr="003B3D97">
        <w:t xml:space="preserve"> </w:t>
      </w:r>
      <w:r w:rsidRPr="003B3D97">
        <w:t>Exercises</w:t>
      </w:r>
      <w:r w:rsidR="003B3D97" w:rsidRPr="003B3D97">
        <w:t xml:space="preserve"> </w:t>
      </w:r>
      <w:r w:rsidRPr="003B3D97">
        <w:t>9-14.</w:t>
      </w:r>
    </w:p>
    <w:p w14:paraId="189B4B27" w14:textId="77777777" w:rsidR="003B3D97" w:rsidRDefault="00FE7818" w:rsidP="003B3D97">
      <w:pPr>
        <w:pStyle w:val="BodyText"/>
      </w:pPr>
      <w:r>
        <w:rPr>
          <w:noProof/>
        </w:rPr>
        <w:drawing>
          <wp:inline distT="0" distB="0" distL="0" distR="0" wp14:anchorId="397C2E0C" wp14:editId="6BFF59F3">
            <wp:extent cx="3676650" cy="1876425"/>
            <wp:effectExtent l="0" t="0" r="0" b="9525"/>
            <wp:docPr id="158" name="Picture 158" descr="Graph.&#10;Vertical asymptote, x= negative 3, and x=1.&#10;Horizontal asymptote, y=0.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" descr="Graph.&#10;Vertical asymptote, x= negative 3, and x=1.&#10;Horizontal asymptote, y=0. "/>
                    <pic:cNvPicPr>
                      <a:picLocks noChangeAspect="1" noChangeArrowheads="1"/>
                    </pic:cNvPicPr>
                  </pic:nvPicPr>
                  <pic:blipFill>
                    <a:blip r:embed="rId1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76650" cy="1876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89EE35F" w14:textId="77777777" w:rsidR="00FE7818" w:rsidRDefault="00FE7818" w:rsidP="003B3D97">
      <w:pPr>
        <w:pStyle w:val="BodyText"/>
      </w:pPr>
      <w:r>
        <w:t xml:space="preserve">9. As </w:t>
      </w:r>
      <w:r w:rsidRPr="00FE7818">
        <w:rPr>
          <w:position w:val="-6"/>
        </w:rPr>
        <w:object w:dxaOrig="859" w:dyaOrig="320" w14:anchorId="3E2AA614">
          <v:shape id="_x0000_i1201" type="#_x0000_t75" style="width:43pt;height:15.8pt" o:ole="" o:bordertopcolor="fuchsia" o:borderleftcolor="fuchsia" o:borderbottomcolor="fuchsia" o:borderrightcolor="fuchsia">
            <v:imagedata r:id="rId109" o:title=""/>
            <w10:bordertop type="single" width="18"/>
            <w10:borderleft type="single" width="18"/>
            <w10:borderbottom type="single" width="18"/>
            <w10:borderright type="single" width="18"/>
          </v:shape>
          <o:OLEObject Type="Embed" ProgID="Equation.DSMT4" ShapeID="_x0000_i1201" DrawAspect="Content" ObjectID="_1601106022" r:id="rId110"/>
        </w:object>
      </w:r>
      <w:r>
        <w:t xml:space="preserve">, </w:t>
      </w:r>
      <w:r w:rsidRPr="00FE7818">
        <w:rPr>
          <w:position w:val="-10"/>
        </w:rPr>
        <w:object w:dxaOrig="820" w:dyaOrig="320" w14:anchorId="05322F33">
          <v:shape id="_x0000_i1202" type="#_x0000_t75" style="width:41.25pt;height:15.8pt" o:ole="" o:bordertopcolor="fuchsia" o:borderleftcolor="fuchsia" o:borderbottomcolor="fuchsia" o:borderrightcolor="fuchsia">
            <v:imagedata r:id="rId111" o:title=""/>
            <w10:bordertop type="single" width="18"/>
            <w10:borderleft type="single" width="18"/>
            <w10:borderbottom type="single" width="18"/>
            <w10:borderright type="single" width="18"/>
          </v:shape>
          <o:OLEObject Type="Embed" ProgID="Equation.DSMT4" ShapeID="_x0000_i1202" DrawAspect="Content" ObjectID="_1601106023" r:id="rId112"/>
        </w:object>
      </w:r>
      <w:r>
        <w:t xml:space="preserve"> [blank].</w:t>
      </w:r>
    </w:p>
    <w:p w14:paraId="228582F0" w14:textId="77777777" w:rsidR="00FE7818" w:rsidRDefault="00FE7818" w:rsidP="003B3D97">
      <w:pPr>
        <w:pStyle w:val="BodyText"/>
      </w:pPr>
      <w:r>
        <w:t xml:space="preserve">10. As </w:t>
      </w:r>
      <w:r w:rsidRPr="00FE7818">
        <w:rPr>
          <w:position w:val="-6"/>
        </w:rPr>
        <w:object w:dxaOrig="859" w:dyaOrig="320" w14:anchorId="71497A83">
          <v:shape id="_x0000_i1203" type="#_x0000_t75" style="width:43pt;height:15.8pt" o:ole="" o:bordertopcolor="fuchsia" o:borderleftcolor="fuchsia" o:borderbottomcolor="fuchsia" o:borderrightcolor="fuchsia">
            <v:imagedata r:id="rId113" o:title=""/>
            <w10:bordertop type="single" width="18"/>
            <w10:borderleft type="single" width="18"/>
            <w10:borderbottom type="single" width="18"/>
            <w10:borderright type="single" width="18"/>
          </v:shape>
          <o:OLEObject Type="Embed" ProgID="Equation.DSMT4" ShapeID="_x0000_i1203" DrawAspect="Content" ObjectID="_1601106024" r:id="rId114"/>
        </w:object>
      </w:r>
      <w:r>
        <w:t xml:space="preserve">, </w:t>
      </w:r>
      <w:r w:rsidRPr="00FE7818">
        <w:rPr>
          <w:position w:val="-10"/>
        </w:rPr>
        <w:object w:dxaOrig="820" w:dyaOrig="320" w14:anchorId="2AEDDC44">
          <v:shape id="_x0000_i1204" type="#_x0000_t75" style="width:41.25pt;height:15.8pt" o:ole="" o:bordertopcolor="fuchsia" o:borderleftcolor="fuchsia" o:borderbottomcolor="fuchsia" o:borderrightcolor="fuchsia">
            <v:imagedata r:id="rId111" o:title=""/>
            <w10:bordertop type="single" width="18"/>
            <w10:borderleft type="single" width="18"/>
            <w10:borderbottom type="single" width="18"/>
            <w10:borderright type="single" width="18"/>
          </v:shape>
          <o:OLEObject Type="Embed" ProgID="Equation.DSMT4" ShapeID="_x0000_i1204" DrawAspect="Content" ObjectID="_1601106025" r:id="rId115"/>
        </w:object>
      </w:r>
      <w:r>
        <w:t xml:space="preserve"> [blank].</w:t>
      </w:r>
    </w:p>
    <w:p w14:paraId="76FCF957" w14:textId="77777777" w:rsidR="00FE7818" w:rsidRDefault="00FE7818" w:rsidP="003B3D97">
      <w:pPr>
        <w:pStyle w:val="BodyText"/>
      </w:pPr>
      <w:r>
        <w:lastRenderedPageBreak/>
        <w:t xml:space="preserve">11. As </w:t>
      </w:r>
      <w:r w:rsidRPr="00FE7818">
        <w:rPr>
          <w:position w:val="-6"/>
        </w:rPr>
        <w:object w:dxaOrig="700" w:dyaOrig="320" w14:anchorId="0227ED1B">
          <v:shape id="_x0000_i1205" type="#_x0000_t75" style="width:35.1pt;height:15.8pt" o:ole="" o:bordertopcolor="fuchsia" o:borderleftcolor="fuchsia" o:borderbottomcolor="fuchsia" o:borderrightcolor="fuchsia">
            <v:imagedata r:id="rId116" o:title=""/>
            <w10:bordertop type="single" width="18"/>
            <w10:borderleft type="single" width="18"/>
            <w10:borderbottom type="single" width="18"/>
            <w10:borderright type="single" width="18"/>
          </v:shape>
          <o:OLEObject Type="Embed" ProgID="Equation.DSMT4" ShapeID="_x0000_i1205" DrawAspect="Content" ObjectID="_1601106026" r:id="rId117"/>
        </w:object>
      </w:r>
      <w:r>
        <w:t xml:space="preserve">, </w:t>
      </w:r>
      <w:r w:rsidRPr="00FE7818">
        <w:rPr>
          <w:position w:val="-10"/>
        </w:rPr>
        <w:object w:dxaOrig="820" w:dyaOrig="320" w14:anchorId="50BFD476">
          <v:shape id="_x0000_i1206" type="#_x0000_t75" style="width:41.25pt;height:15.8pt" o:ole="" o:bordertopcolor="fuchsia" o:borderleftcolor="fuchsia" o:borderbottomcolor="fuchsia" o:borderrightcolor="fuchsia">
            <v:imagedata r:id="rId111" o:title=""/>
            <w10:bordertop type="single" width="18"/>
            <w10:borderleft type="single" width="18"/>
            <w10:borderbottom type="single" width="18"/>
            <w10:borderright type="single" width="18"/>
          </v:shape>
          <o:OLEObject Type="Embed" ProgID="Equation.DSMT4" ShapeID="_x0000_i1206" DrawAspect="Content" ObjectID="_1601106027" r:id="rId118"/>
        </w:object>
      </w:r>
      <w:r>
        <w:t xml:space="preserve"> [blank].</w:t>
      </w:r>
    </w:p>
    <w:p w14:paraId="61F67BBC" w14:textId="77777777" w:rsidR="00FE7818" w:rsidRDefault="00FE7818" w:rsidP="003B3D97">
      <w:pPr>
        <w:pStyle w:val="BodyText"/>
      </w:pPr>
      <w:r>
        <w:t xml:space="preserve">12. As </w:t>
      </w:r>
      <w:r w:rsidRPr="00FE7818">
        <w:rPr>
          <w:position w:val="-6"/>
        </w:rPr>
        <w:object w:dxaOrig="700" w:dyaOrig="320" w14:anchorId="6A46A0C9">
          <v:shape id="_x0000_i1207" type="#_x0000_t75" style="width:35.1pt;height:15.8pt" o:ole="" o:bordertopcolor="fuchsia" o:borderleftcolor="fuchsia" o:borderbottomcolor="fuchsia" o:borderrightcolor="fuchsia">
            <v:imagedata r:id="rId119" o:title=""/>
            <w10:bordertop type="single" width="18"/>
            <w10:borderleft type="single" width="18"/>
            <w10:borderbottom type="single" width="18"/>
            <w10:borderright type="single" width="18"/>
          </v:shape>
          <o:OLEObject Type="Embed" ProgID="Equation.DSMT4" ShapeID="_x0000_i1207" DrawAspect="Content" ObjectID="_1601106028" r:id="rId120"/>
        </w:object>
      </w:r>
      <w:r>
        <w:t xml:space="preserve">, </w:t>
      </w:r>
      <w:r w:rsidRPr="00FE7818">
        <w:rPr>
          <w:position w:val="-10"/>
        </w:rPr>
        <w:object w:dxaOrig="820" w:dyaOrig="320" w14:anchorId="329341C5">
          <v:shape id="_x0000_i1208" type="#_x0000_t75" style="width:41.25pt;height:15.8pt" o:ole="" o:bordertopcolor="fuchsia" o:borderleftcolor="fuchsia" o:borderbottomcolor="fuchsia" o:borderrightcolor="fuchsia">
            <v:imagedata r:id="rId111" o:title=""/>
            <w10:bordertop type="single" width="18"/>
            <w10:borderleft type="single" width="18"/>
            <w10:borderbottom type="single" width="18"/>
            <w10:borderright type="single" width="18"/>
          </v:shape>
          <o:OLEObject Type="Embed" ProgID="Equation.DSMT4" ShapeID="_x0000_i1208" DrawAspect="Content" ObjectID="_1601106029" r:id="rId121"/>
        </w:object>
      </w:r>
      <w:r>
        <w:t xml:space="preserve"> [blank].</w:t>
      </w:r>
    </w:p>
    <w:p w14:paraId="47F5C253" w14:textId="77777777" w:rsidR="00FE7818" w:rsidRDefault="00FE7818" w:rsidP="003B3D97">
      <w:pPr>
        <w:pStyle w:val="BodyText"/>
      </w:pPr>
      <w:r>
        <w:t xml:space="preserve">13. As </w:t>
      </w:r>
      <w:r w:rsidRPr="00FE7818">
        <w:rPr>
          <w:position w:val="-6"/>
        </w:rPr>
        <w:object w:dxaOrig="840" w:dyaOrig="220" w14:anchorId="564EFAFB">
          <v:shape id="_x0000_i1209" type="#_x0000_t75" style="width:42.15pt;height:11.4pt" o:ole="" o:bordertopcolor="fuchsia" o:borderleftcolor="fuchsia" o:borderbottomcolor="fuchsia" o:borderrightcolor="fuchsia">
            <v:imagedata r:id="rId122" o:title=""/>
            <w10:bordertop type="single" width="18"/>
            <w10:borderleft type="single" width="18"/>
            <w10:borderbottom type="single" width="18"/>
            <w10:borderright type="single" width="18"/>
          </v:shape>
          <o:OLEObject Type="Embed" ProgID="Equation.DSMT4" ShapeID="_x0000_i1209" DrawAspect="Content" ObjectID="_1601106030" r:id="rId123"/>
        </w:object>
      </w:r>
      <w:r>
        <w:t xml:space="preserve">, </w:t>
      </w:r>
      <w:r w:rsidRPr="00FE7818">
        <w:rPr>
          <w:position w:val="-10"/>
        </w:rPr>
        <w:object w:dxaOrig="820" w:dyaOrig="320" w14:anchorId="2EFF55E9">
          <v:shape id="_x0000_i1210" type="#_x0000_t75" style="width:41.25pt;height:15.8pt" o:ole="" o:bordertopcolor="fuchsia" o:borderleftcolor="fuchsia" o:borderbottomcolor="fuchsia" o:borderrightcolor="fuchsia">
            <v:imagedata r:id="rId111" o:title=""/>
            <w10:bordertop type="single" width="18"/>
            <w10:borderleft type="single" width="18"/>
            <w10:borderbottom type="single" width="18"/>
            <w10:borderright type="single" width="18"/>
          </v:shape>
          <o:OLEObject Type="Embed" ProgID="Equation.DSMT4" ShapeID="_x0000_i1210" DrawAspect="Content" ObjectID="_1601106031" r:id="rId124"/>
        </w:object>
      </w:r>
      <w:r>
        <w:t xml:space="preserve"> [blank].</w:t>
      </w:r>
    </w:p>
    <w:p w14:paraId="3A2CBAA0" w14:textId="77777777" w:rsidR="00FE7818" w:rsidRDefault="00FE7818" w:rsidP="003B3D97">
      <w:pPr>
        <w:pStyle w:val="BodyText"/>
      </w:pPr>
      <w:r>
        <w:t xml:space="preserve">14. As </w:t>
      </w:r>
      <w:r w:rsidRPr="00FE7818">
        <w:rPr>
          <w:position w:val="-6"/>
        </w:rPr>
        <w:object w:dxaOrig="700" w:dyaOrig="220" w14:anchorId="148FA69C">
          <v:shape id="_x0000_i1211" type="#_x0000_t75" style="width:35.1pt;height:11.4pt" o:ole="" o:bordertopcolor="fuchsia" o:borderleftcolor="fuchsia" o:borderbottomcolor="fuchsia" o:borderrightcolor="fuchsia">
            <v:imagedata r:id="rId125" o:title=""/>
            <w10:bordertop type="single" width="18"/>
            <w10:borderleft type="single" width="18"/>
            <w10:borderbottom type="single" width="18"/>
            <w10:borderright type="single" width="18"/>
          </v:shape>
          <o:OLEObject Type="Embed" ProgID="Equation.DSMT4" ShapeID="_x0000_i1211" DrawAspect="Content" ObjectID="_1601106032" r:id="rId126"/>
        </w:object>
      </w:r>
      <w:r>
        <w:t xml:space="preserve">, </w:t>
      </w:r>
      <w:r w:rsidRPr="00FE7818">
        <w:rPr>
          <w:position w:val="-10"/>
        </w:rPr>
        <w:object w:dxaOrig="820" w:dyaOrig="320" w14:anchorId="65F775C7">
          <v:shape id="_x0000_i1212" type="#_x0000_t75" style="width:41.25pt;height:15.8pt" o:ole="" o:bordertopcolor="fuchsia" o:borderleftcolor="fuchsia" o:borderbottomcolor="fuchsia" o:borderrightcolor="fuchsia">
            <v:imagedata r:id="rId111" o:title=""/>
            <w10:bordertop type="single" width="18"/>
            <w10:borderleft type="single" width="18"/>
            <w10:borderbottom type="single" width="18"/>
            <w10:borderright type="single" width="18"/>
          </v:shape>
          <o:OLEObject Type="Embed" ProgID="Equation.DSMT4" ShapeID="_x0000_i1212" DrawAspect="Content" ObjectID="_1601106033" r:id="rId127"/>
        </w:object>
      </w:r>
      <w:r>
        <w:t xml:space="preserve"> [blank]. </w:t>
      </w:r>
    </w:p>
    <w:p w14:paraId="6100691C" w14:textId="77777777" w:rsidR="003B3D97" w:rsidRDefault="004C01F1" w:rsidP="003B3D97">
      <w:pPr>
        <w:pStyle w:val="BodyText"/>
      </w:pPr>
      <w:r w:rsidRPr="003B3D97">
        <w:t>Use</w:t>
      </w:r>
      <w:r w:rsidR="003B3D97" w:rsidRPr="003B3D97">
        <w:t xml:space="preserve"> </w:t>
      </w:r>
      <w:r w:rsidRPr="003B3D97">
        <w:t>the</w:t>
      </w:r>
      <w:r w:rsidR="003B3D97" w:rsidRPr="003B3D97">
        <w:t xml:space="preserve"> </w:t>
      </w:r>
      <w:r w:rsidRPr="003B3D97">
        <w:t>graph</w:t>
      </w:r>
      <w:r w:rsidR="003B3D97" w:rsidRPr="003B3D97">
        <w:t xml:space="preserve"> </w:t>
      </w:r>
      <w:r w:rsidRPr="003B3D97">
        <w:t>of</w:t>
      </w:r>
      <w:r w:rsidR="003B3D97" w:rsidRPr="003B3D97">
        <w:t xml:space="preserve"> </w:t>
      </w:r>
      <w:r w:rsidRPr="003B3D97">
        <w:t>the</w:t>
      </w:r>
      <w:r w:rsidR="003B3D97" w:rsidRPr="003B3D97">
        <w:t xml:space="preserve"> </w:t>
      </w:r>
      <w:r w:rsidRPr="003B3D97">
        <w:t>rational</w:t>
      </w:r>
      <w:r w:rsidR="003B3D97" w:rsidRPr="003B3D97">
        <w:t xml:space="preserve"> </w:t>
      </w:r>
      <w:r w:rsidRPr="003B3D97">
        <w:t>function</w:t>
      </w:r>
      <w:r w:rsidR="003B3D97" w:rsidRPr="003B3D97">
        <w:t xml:space="preserve"> </w:t>
      </w:r>
      <w:r w:rsidRPr="003B3D97">
        <w:t>in</w:t>
      </w:r>
      <w:r w:rsidR="003B3D97" w:rsidRPr="003B3D97">
        <w:t xml:space="preserve"> </w:t>
      </w:r>
      <w:r w:rsidRPr="003B3D97">
        <w:t>the</w:t>
      </w:r>
      <w:r w:rsidR="003B3D97" w:rsidRPr="003B3D97">
        <w:t xml:space="preserve"> </w:t>
      </w:r>
      <w:r w:rsidRPr="003B3D97">
        <w:t>figure</w:t>
      </w:r>
      <w:r w:rsidR="003B3D97" w:rsidRPr="003B3D97">
        <w:t xml:space="preserve"> </w:t>
      </w:r>
      <w:r w:rsidRPr="003B3D97">
        <w:t>shown</w:t>
      </w:r>
      <w:r w:rsidR="003B3D97" w:rsidRPr="003B3D97">
        <w:t xml:space="preserve"> </w:t>
      </w:r>
      <w:r w:rsidRPr="003B3D97">
        <w:t>to</w:t>
      </w:r>
      <w:r w:rsidR="003B3D97" w:rsidRPr="003B3D97">
        <w:t xml:space="preserve"> </w:t>
      </w:r>
      <w:r w:rsidRPr="003B3D97">
        <w:t>complete</w:t>
      </w:r>
      <w:r w:rsidR="003B3D97" w:rsidRPr="003B3D97">
        <w:t xml:space="preserve"> </w:t>
      </w:r>
      <w:r w:rsidRPr="003B3D97">
        <w:t>each</w:t>
      </w:r>
      <w:r w:rsidR="003B3D97" w:rsidRPr="003B3D97">
        <w:t xml:space="preserve"> </w:t>
      </w:r>
      <w:r w:rsidRPr="003B3D97">
        <w:t>statement</w:t>
      </w:r>
      <w:r w:rsidR="003B3D97" w:rsidRPr="003B3D97">
        <w:t xml:space="preserve"> </w:t>
      </w:r>
      <w:r w:rsidRPr="003B3D97">
        <w:t>in</w:t>
      </w:r>
      <w:r w:rsidR="003B3D97" w:rsidRPr="003B3D97">
        <w:t xml:space="preserve"> </w:t>
      </w:r>
      <w:r w:rsidRPr="003B3D97">
        <w:t>Exercises</w:t>
      </w:r>
      <w:r w:rsidR="003B3D97" w:rsidRPr="003B3D97">
        <w:t xml:space="preserve"> </w:t>
      </w:r>
      <w:r w:rsidRPr="003B3D97">
        <w:t>15-20.</w:t>
      </w:r>
    </w:p>
    <w:p w14:paraId="67CD40F8" w14:textId="77777777" w:rsidR="003B3D97" w:rsidRDefault="00FE7818" w:rsidP="003B3D97">
      <w:pPr>
        <w:pStyle w:val="BodyText"/>
      </w:pPr>
      <w:r>
        <w:rPr>
          <w:noProof/>
        </w:rPr>
        <w:drawing>
          <wp:inline distT="0" distB="0" distL="0" distR="0" wp14:anchorId="616E3B97" wp14:editId="5CF10A10">
            <wp:extent cx="3228975" cy="2295525"/>
            <wp:effectExtent l="0" t="0" r="9525" b="9525"/>
            <wp:docPr id="160" name="Picture 160" descr="Graph.&#10;Vertical asymptotes, x= negative 2 and x=1.&#10;Horizontal asymptote, y=1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" descr="Graph.&#10;Vertical asymptotes, x= negative 2 and x=1.&#10;Horizontal asymptote, y=1."/>
                    <pic:cNvPicPr>
                      <a:picLocks noChangeAspect="1" noChangeArrowheads="1"/>
                    </pic:cNvPicPr>
                  </pic:nvPicPr>
                  <pic:blipFill>
                    <a:blip r:embed="rId1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28975" cy="2295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8425637" w14:textId="77777777" w:rsidR="00FE7818" w:rsidRDefault="00FE7818" w:rsidP="003B3D97">
      <w:pPr>
        <w:pStyle w:val="BodyText"/>
      </w:pPr>
      <w:r>
        <w:t xml:space="preserve">15. As </w:t>
      </w:r>
      <w:r w:rsidRPr="00FE7818">
        <w:rPr>
          <w:position w:val="-6"/>
        </w:rPr>
        <w:object w:dxaOrig="700" w:dyaOrig="320" w14:anchorId="261BEB78">
          <v:shape id="_x0000_i1213" type="#_x0000_t75" style="width:35.1pt;height:15.8pt" o:ole="" o:bordertopcolor="fuchsia" o:borderleftcolor="fuchsia" o:borderbottomcolor="fuchsia" o:borderrightcolor="fuchsia">
            <v:imagedata r:id="rId119" o:title=""/>
            <w10:bordertop type="single" width="18"/>
            <w10:borderleft type="single" width="18"/>
            <w10:borderbottom type="single" width="18"/>
            <w10:borderright type="single" width="18"/>
          </v:shape>
          <o:OLEObject Type="Embed" ProgID="Equation.DSMT4" ShapeID="_x0000_i1213" DrawAspect="Content" ObjectID="_1601106034" r:id="rId129"/>
        </w:object>
      </w:r>
      <w:r>
        <w:t xml:space="preserve">, </w:t>
      </w:r>
      <w:r w:rsidRPr="00FE7818">
        <w:rPr>
          <w:position w:val="-10"/>
        </w:rPr>
        <w:object w:dxaOrig="820" w:dyaOrig="320" w14:anchorId="18252467">
          <v:shape id="_x0000_i1214" type="#_x0000_t75" style="width:41.25pt;height:15.8pt" o:ole="" o:bordertopcolor="fuchsia" o:borderleftcolor="fuchsia" o:borderbottomcolor="fuchsia" o:borderrightcolor="fuchsia">
            <v:imagedata r:id="rId111" o:title=""/>
            <w10:bordertop type="single" width="18"/>
            <w10:borderleft type="single" width="18"/>
            <w10:borderbottom type="single" width="18"/>
            <w10:borderright type="single" width="18"/>
          </v:shape>
          <o:OLEObject Type="Embed" ProgID="Equation.DSMT4" ShapeID="_x0000_i1214" DrawAspect="Content" ObjectID="_1601106035" r:id="rId130"/>
        </w:object>
      </w:r>
      <w:r>
        <w:t xml:space="preserve"> [blank]. </w:t>
      </w:r>
    </w:p>
    <w:p w14:paraId="33F259F1" w14:textId="77777777" w:rsidR="00FE7818" w:rsidRDefault="00FE7818" w:rsidP="003B3D97">
      <w:pPr>
        <w:pStyle w:val="BodyText"/>
      </w:pPr>
      <w:r>
        <w:t xml:space="preserve">16. As </w:t>
      </w:r>
      <w:r w:rsidRPr="00FE7818">
        <w:rPr>
          <w:position w:val="-6"/>
        </w:rPr>
        <w:object w:dxaOrig="700" w:dyaOrig="320" w14:anchorId="63F233AC">
          <v:shape id="_x0000_i1215" type="#_x0000_t75" style="width:35.1pt;height:15.8pt" o:ole="" o:bordertopcolor="fuchsia" o:borderleftcolor="fuchsia" o:borderbottomcolor="fuchsia" o:borderrightcolor="fuchsia">
            <v:imagedata r:id="rId116" o:title=""/>
            <w10:bordertop type="single" width="18"/>
            <w10:borderleft type="single" width="18"/>
            <w10:borderbottom type="single" width="18"/>
            <w10:borderright type="single" width="18"/>
          </v:shape>
          <o:OLEObject Type="Embed" ProgID="Equation.DSMT4" ShapeID="_x0000_i1215" DrawAspect="Content" ObjectID="_1601106036" r:id="rId131"/>
        </w:object>
      </w:r>
      <w:r>
        <w:t xml:space="preserve">, </w:t>
      </w:r>
      <w:r w:rsidRPr="00FE7818">
        <w:rPr>
          <w:position w:val="-10"/>
        </w:rPr>
        <w:object w:dxaOrig="820" w:dyaOrig="320" w14:anchorId="5DB5266C">
          <v:shape id="_x0000_i1216" type="#_x0000_t75" style="width:41.25pt;height:15.8pt" o:ole="" o:bordertopcolor="fuchsia" o:borderleftcolor="fuchsia" o:borderbottomcolor="fuchsia" o:borderrightcolor="fuchsia">
            <v:imagedata r:id="rId111" o:title=""/>
            <w10:bordertop type="single" width="18"/>
            <w10:borderleft type="single" width="18"/>
            <w10:borderbottom type="single" width="18"/>
            <w10:borderright type="single" width="18"/>
          </v:shape>
          <o:OLEObject Type="Embed" ProgID="Equation.DSMT4" ShapeID="_x0000_i1216" DrawAspect="Content" ObjectID="_1601106037" r:id="rId132"/>
        </w:object>
      </w:r>
      <w:r>
        <w:t xml:space="preserve"> [blank]. </w:t>
      </w:r>
    </w:p>
    <w:p w14:paraId="737143D8" w14:textId="77777777" w:rsidR="00FE7818" w:rsidRDefault="00FE7818" w:rsidP="003B3D97">
      <w:pPr>
        <w:pStyle w:val="BodyText"/>
      </w:pPr>
      <w:r>
        <w:t xml:space="preserve">17. As </w:t>
      </w:r>
      <w:r w:rsidRPr="00FE7818">
        <w:rPr>
          <w:position w:val="-6"/>
        </w:rPr>
        <w:object w:dxaOrig="880" w:dyaOrig="320" w14:anchorId="098FEE61">
          <v:shape id="_x0000_i1217" type="#_x0000_t75" style="width:43.9pt;height:15.8pt" o:ole="" o:bordertopcolor="fuchsia" o:borderleftcolor="fuchsia" o:borderbottomcolor="fuchsia" o:borderrightcolor="fuchsia">
            <v:imagedata r:id="rId133" o:title=""/>
            <w10:bordertop type="single" width="18"/>
            <w10:borderleft type="single" width="18"/>
            <w10:borderbottom type="single" width="18"/>
            <w10:borderright type="single" width="18"/>
          </v:shape>
          <o:OLEObject Type="Embed" ProgID="Equation.DSMT4" ShapeID="_x0000_i1217" DrawAspect="Content" ObjectID="_1601106038" r:id="rId134"/>
        </w:object>
      </w:r>
      <w:r>
        <w:t xml:space="preserve">, </w:t>
      </w:r>
      <w:r w:rsidRPr="00FE7818">
        <w:rPr>
          <w:position w:val="-10"/>
        </w:rPr>
        <w:object w:dxaOrig="820" w:dyaOrig="320" w14:anchorId="71B8BD5A">
          <v:shape id="_x0000_i1218" type="#_x0000_t75" style="width:41.25pt;height:15.8pt" o:ole="" o:bordertopcolor="fuchsia" o:borderleftcolor="fuchsia" o:borderbottomcolor="fuchsia" o:borderrightcolor="fuchsia">
            <v:imagedata r:id="rId111" o:title=""/>
            <w10:bordertop type="single" width="18"/>
            <w10:borderleft type="single" width="18"/>
            <w10:borderbottom type="single" width="18"/>
            <w10:borderright type="single" width="18"/>
          </v:shape>
          <o:OLEObject Type="Embed" ProgID="Equation.DSMT4" ShapeID="_x0000_i1218" DrawAspect="Content" ObjectID="_1601106039" r:id="rId135"/>
        </w:object>
      </w:r>
      <w:r>
        <w:t xml:space="preserve"> [blank]. </w:t>
      </w:r>
    </w:p>
    <w:p w14:paraId="5B44B8BE" w14:textId="77777777" w:rsidR="00FE7818" w:rsidRDefault="00FE7818" w:rsidP="003B3D97">
      <w:pPr>
        <w:pStyle w:val="BodyText"/>
      </w:pPr>
      <w:r>
        <w:t xml:space="preserve">18. As </w:t>
      </w:r>
      <w:r w:rsidRPr="00FE7818">
        <w:rPr>
          <w:position w:val="-6"/>
        </w:rPr>
        <w:object w:dxaOrig="880" w:dyaOrig="320" w14:anchorId="574515C9">
          <v:shape id="_x0000_i1219" type="#_x0000_t75" style="width:43.9pt;height:15.8pt" o:ole="" o:bordertopcolor="fuchsia" o:borderleftcolor="fuchsia" o:borderbottomcolor="fuchsia" o:borderrightcolor="fuchsia">
            <v:imagedata r:id="rId136" o:title=""/>
            <w10:bordertop type="single" width="18"/>
            <w10:borderleft type="single" width="18"/>
            <w10:borderbottom type="single" width="18"/>
            <w10:borderright type="single" width="18"/>
          </v:shape>
          <o:OLEObject Type="Embed" ProgID="Equation.DSMT4" ShapeID="_x0000_i1219" DrawAspect="Content" ObjectID="_1601106040" r:id="rId137"/>
        </w:object>
      </w:r>
      <w:r>
        <w:t xml:space="preserve">, </w:t>
      </w:r>
      <w:r w:rsidRPr="00FE7818">
        <w:rPr>
          <w:position w:val="-10"/>
        </w:rPr>
        <w:object w:dxaOrig="820" w:dyaOrig="320" w14:anchorId="1061B609">
          <v:shape id="_x0000_i1220" type="#_x0000_t75" style="width:41.25pt;height:15.8pt" o:ole="" o:bordertopcolor="fuchsia" o:borderleftcolor="fuchsia" o:borderbottomcolor="fuchsia" o:borderrightcolor="fuchsia">
            <v:imagedata r:id="rId111" o:title=""/>
            <w10:bordertop type="single" width="18"/>
            <w10:borderleft type="single" width="18"/>
            <w10:borderbottom type="single" width="18"/>
            <w10:borderright type="single" width="18"/>
          </v:shape>
          <o:OLEObject Type="Embed" ProgID="Equation.DSMT4" ShapeID="_x0000_i1220" DrawAspect="Content" ObjectID="_1601106041" r:id="rId138"/>
        </w:object>
      </w:r>
      <w:r>
        <w:t xml:space="preserve"> [blank]. </w:t>
      </w:r>
    </w:p>
    <w:p w14:paraId="767033DA" w14:textId="77777777" w:rsidR="00FE7818" w:rsidRDefault="00FE7818" w:rsidP="003B3D97">
      <w:pPr>
        <w:pStyle w:val="BodyText"/>
      </w:pPr>
      <w:r>
        <w:t xml:space="preserve">19. As </w:t>
      </w:r>
      <w:r w:rsidRPr="00FE7818">
        <w:rPr>
          <w:position w:val="-6"/>
        </w:rPr>
        <w:object w:dxaOrig="700" w:dyaOrig="220" w14:anchorId="0F912DF8">
          <v:shape id="_x0000_i1221" type="#_x0000_t75" style="width:35.1pt;height:11.4pt" o:ole="" o:bordertopcolor="fuchsia" o:borderleftcolor="fuchsia" o:borderbottomcolor="fuchsia" o:borderrightcolor="fuchsia">
            <v:imagedata r:id="rId125" o:title=""/>
            <w10:bordertop type="single" width="18"/>
            <w10:borderleft type="single" width="18"/>
            <w10:borderbottom type="single" width="18"/>
            <w10:borderright type="single" width="18"/>
          </v:shape>
          <o:OLEObject Type="Embed" ProgID="Equation.DSMT4" ShapeID="_x0000_i1221" DrawAspect="Content" ObjectID="_1601106042" r:id="rId139"/>
        </w:object>
      </w:r>
      <w:r>
        <w:t xml:space="preserve">, </w:t>
      </w:r>
      <w:r w:rsidRPr="00FE7818">
        <w:rPr>
          <w:position w:val="-10"/>
        </w:rPr>
        <w:object w:dxaOrig="820" w:dyaOrig="320" w14:anchorId="4F9D4D7F">
          <v:shape id="_x0000_i1222" type="#_x0000_t75" style="width:41.25pt;height:15.8pt" o:ole="" o:bordertopcolor="fuchsia" o:borderleftcolor="fuchsia" o:borderbottomcolor="fuchsia" o:borderrightcolor="fuchsia">
            <v:imagedata r:id="rId111" o:title=""/>
            <w10:bordertop type="single" width="18"/>
            <w10:borderleft type="single" width="18"/>
            <w10:borderbottom type="single" width="18"/>
            <w10:borderright type="single" width="18"/>
          </v:shape>
          <o:OLEObject Type="Embed" ProgID="Equation.DSMT4" ShapeID="_x0000_i1222" DrawAspect="Content" ObjectID="_1601106043" r:id="rId140"/>
        </w:object>
      </w:r>
      <w:r>
        <w:t xml:space="preserve"> [blank].</w:t>
      </w:r>
    </w:p>
    <w:p w14:paraId="49822270" w14:textId="77777777" w:rsidR="00FE7818" w:rsidRDefault="00FE7818" w:rsidP="003B3D97">
      <w:pPr>
        <w:pStyle w:val="BodyText"/>
      </w:pPr>
      <w:r>
        <w:t xml:space="preserve">20. As </w:t>
      </w:r>
      <w:r w:rsidRPr="00FE7818">
        <w:rPr>
          <w:position w:val="-6"/>
        </w:rPr>
        <w:object w:dxaOrig="840" w:dyaOrig="220" w14:anchorId="60B2E923">
          <v:shape id="_x0000_i1223" type="#_x0000_t75" style="width:42.15pt;height:11.4pt" o:ole="" o:bordertopcolor="fuchsia" o:borderleftcolor="fuchsia" o:borderbottomcolor="fuchsia" o:borderrightcolor="fuchsia">
            <v:imagedata r:id="rId122" o:title=""/>
            <w10:bordertop type="single" width="18"/>
            <w10:borderleft type="single" width="18"/>
            <w10:borderbottom type="single" width="18"/>
            <w10:borderright type="single" width="18"/>
          </v:shape>
          <o:OLEObject Type="Embed" ProgID="Equation.DSMT4" ShapeID="_x0000_i1223" DrawAspect="Content" ObjectID="_1601106044" r:id="rId141"/>
        </w:object>
      </w:r>
      <w:r>
        <w:t xml:space="preserve">, </w:t>
      </w:r>
      <w:r w:rsidRPr="00FE7818">
        <w:rPr>
          <w:position w:val="-10"/>
        </w:rPr>
        <w:object w:dxaOrig="820" w:dyaOrig="320" w14:anchorId="4AA6C20D">
          <v:shape id="_x0000_i1224" type="#_x0000_t75" style="width:41.25pt;height:15.8pt" o:ole="" o:bordertopcolor="fuchsia" o:borderleftcolor="fuchsia" o:borderbottomcolor="fuchsia" o:borderrightcolor="fuchsia">
            <v:imagedata r:id="rId111" o:title=""/>
            <w10:bordertop type="single" width="18"/>
            <w10:borderleft type="single" width="18"/>
            <w10:borderbottom type="single" width="18"/>
            <w10:borderright type="single" width="18"/>
          </v:shape>
          <o:OLEObject Type="Embed" ProgID="Equation.DSMT4" ShapeID="_x0000_i1224" DrawAspect="Content" ObjectID="_1601106045" r:id="rId142"/>
        </w:object>
      </w:r>
      <w:r>
        <w:t xml:space="preserve"> [blank].</w:t>
      </w:r>
    </w:p>
    <w:p w14:paraId="2070006D" w14:textId="77777777" w:rsidR="003B3D97" w:rsidRDefault="004C01F1" w:rsidP="003B3D97">
      <w:pPr>
        <w:pStyle w:val="BodyText"/>
      </w:pPr>
      <w:r w:rsidRPr="003B3D97">
        <w:t>In</w:t>
      </w:r>
      <w:r w:rsidR="003B3D97" w:rsidRPr="003B3D97">
        <w:t xml:space="preserve"> </w:t>
      </w:r>
      <w:r w:rsidRPr="003B3D97">
        <w:t>Exercises</w:t>
      </w:r>
      <w:r w:rsidR="003B3D97" w:rsidRPr="003B3D97">
        <w:t xml:space="preserve"> </w:t>
      </w:r>
      <w:r w:rsidRPr="003B3D97">
        <w:t>21-28,</w:t>
      </w:r>
      <w:r w:rsidR="003B3D97" w:rsidRPr="003B3D97">
        <w:t xml:space="preserve"> </w:t>
      </w:r>
      <w:r w:rsidRPr="003B3D97">
        <w:t>find</w:t>
      </w:r>
      <w:r w:rsidR="003B3D97" w:rsidRPr="003B3D97">
        <w:t xml:space="preserve"> </w:t>
      </w:r>
      <w:r w:rsidRPr="003B3D97">
        <w:t>the</w:t>
      </w:r>
      <w:r w:rsidR="003B3D97" w:rsidRPr="003B3D97">
        <w:t xml:space="preserve"> </w:t>
      </w:r>
      <w:r w:rsidRPr="003B3D97">
        <w:t>vertical</w:t>
      </w:r>
      <w:r w:rsidR="003B3D97" w:rsidRPr="003B3D97">
        <w:t xml:space="preserve"> </w:t>
      </w:r>
      <w:r w:rsidRPr="003B3D97">
        <w:t>asymptotes,</w:t>
      </w:r>
      <w:r w:rsidR="003B3D97" w:rsidRPr="003B3D97">
        <w:t xml:space="preserve"> </w:t>
      </w:r>
      <w:r w:rsidRPr="003B3D97">
        <w:t>if</w:t>
      </w:r>
      <w:r w:rsidR="003B3D97" w:rsidRPr="003B3D97">
        <w:t xml:space="preserve"> </w:t>
      </w:r>
      <w:r w:rsidRPr="003B3D97">
        <w:t>any,</w:t>
      </w:r>
      <w:r w:rsidR="003B3D97" w:rsidRPr="003B3D97">
        <w:t xml:space="preserve"> </w:t>
      </w:r>
      <w:r w:rsidRPr="003B3D97">
        <w:t>of</w:t>
      </w:r>
      <w:r w:rsidR="003B3D97" w:rsidRPr="003B3D97">
        <w:t xml:space="preserve"> </w:t>
      </w:r>
      <w:r w:rsidRPr="003B3D97">
        <w:t>the</w:t>
      </w:r>
      <w:r w:rsidR="003B3D97" w:rsidRPr="003B3D97">
        <w:t xml:space="preserve"> </w:t>
      </w:r>
      <w:r w:rsidRPr="003B3D97">
        <w:t>graph</w:t>
      </w:r>
      <w:r w:rsidR="003B3D97" w:rsidRPr="003B3D97">
        <w:t xml:space="preserve"> </w:t>
      </w:r>
      <w:r w:rsidRPr="003B3D97">
        <w:t>of</w:t>
      </w:r>
      <w:r w:rsidR="003B3D97" w:rsidRPr="003B3D97">
        <w:t xml:space="preserve"> </w:t>
      </w:r>
      <w:r w:rsidRPr="003B3D97">
        <w:t>each</w:t>
      </w:r>
      <w:r w:rsidR="003B3D97" w:rsidRPr="003B3D97">
        <w:t xml:space="preserve"> </w:t>
      </w:r>
      <w:r w:rsidRPr="003B3D97">
        <w:t>rational</w:t>
      </w:r>
      <w:r w:rsidR="003B3D97" w:rsidRPr="003B3D97">
        <w:t xml:space="preserve"> </w:t>
      </w:r>
      <w:r w:rsidRPr="003B3D97">
        <w:t>function.</w:t>
      </w:r>
    </w:p>
    <w:p w14:paraId="03CD11FE" w14:textId="77777777" w:rsidR="00FE7818" w:rsidRDefault="00FE7818" w:rsidP="003B3D97">
      <w:pPr>
        <w:pStyle w:val="BodyText"/>
      </w:pPr>
      <w:r>
        <w:t xml:space="preserve">21. </w:t>
      </w:r>
      <w:r w:rsidRPr="00FE7818">
        <w:rPr>
          <w:position w:val="-24"/>
        </w:rPr>
        <w:object w:dxaOrig="1280" w:dyaOrig="620" w14:anchorId="7A6F3A7F">
          <v:shape id="_x0000_i1225" type="#_x0000_t75" style="width:64.1pt;height:30.75pt" o:ole="" o:bordertopcolor="fuchsia" o:borderleftcolor="fuchsia" o:borderbottomcolor="fuchsia" o:borderrightcolor="fuchsia">
            <v:imagedata r:id="rId143" o:title=""/>
            <w10:bordertop type="single" width="18"/>
            <w10:borderleft type="single" width="18"/>
            <w10:borderbottom type="single" width="18"/>
            <w10:borderright type="single" width="18"/>
          </v:shape>
          <o:OLEObject Type="Embed" ProgID="Equation.DSMT4" ShapeID="_x0000_i1225" DrawAspect="Content" ObjectID="_1601106046" r:id="rId144"/>
        </w:object>
      </w:r>
    </w:p>
    <w:p w14:paraId="6D38002F" w14:textId="77777777" w:rsidR="00FE7818" w:rsidRDefault="00FE7818" w:rsidP="003B3D97">
      <w:pPr>
        <w:pStyle w:val="BodyText"/>
      </w:pPr>
      <w:r>
        <w:t xml:space="preserve">22. </w:t>
      </w:r>
      <w:r w:rsidRPr="00FE7818">
        <w:rPr>
          <w:position w:val="-24"/>
        </w:rPr>
        <w:object w:dxaOrig="1260" w:dyaOrig="620" w14:anchorId="182408CF">
          <v:shape id="_x0000_i1226" type="#_x0000_t75" style="width:63.2pt;height:30.75pt" o:ole="" o:bordertopcolor="fuchsia" o:borderleftcolor="fuchsia" o:borderbottomcolor="fuchsia" o:borderrightcolor="fuchsia">
            <v:imagedata r:id="rId145" o:title=""/>
            <w10:bordertop type="single" width="18"/>
            <w10:borderleft type="single" width="18"/>
            <w10:borderbottom type="single" width="18"/>
            <w10:borderright type="single" width="18"/>
          </v:shape>
          <o:OLEObject Type="Embed" ProgID="Equation.DSMT4" ShapeID="_x0000_i1226" DrawAspect="Content" ObjectID="_1601106047" r:id="rId146"/>
        </w:object>
      </w:r>
    </w:p>
    <w:p w14:paraId="186BECC9" w14:textId="77777777" w:rsidR="00FE7818" w:rsidRDefault="00FE7818" w:rsidP="003B3D97">
      <w:pPr>
        <w:pStyle w:val="BodyText"/>
      </w:pPr>
      <w:r>
        <w:t xml:space="preserve">23. </w:t>
      </w:r>
      <w:r w:rsidRPr="00FE7818">
        <w:rPr>
          <w:position w:val="-28"/>
        </w:rPr>
        <w:object w:dxaOrig="1540" w:dyaOrig="660" w14:anchorId="3972AB9D">
          <v:shape id="_x0000_i1227" type="#_x0000_t75" style="width:77.25pt;height:33.35pt" o:ole="" o:bordertopcolor="fuchsia" o:borderleftcolor="fuchsia" o:borderbottomcolor="fuchsia" o:borderrightcolor="fuchsia">
            <v:imagedata r:id="rId147" o:title=""/>
            <w10:bordertop type="single" width="18"/>
            <w10:borderleft type="single" width="18"/>
            <w10:borderbottom type="single" width="18"/>
            <w10:borderright type="single" width="18"/>
          </v:shape>
          <o:OLEObject Type="Embed" ProgID="Equation.DSMT4" ShapeID="_x0000_i1227" DrawAspect="Content" ObjectID="_1601106048" r:id="rId148"/>
        </w:object>
      </w:r>
    </w:p>
    <w:p w14:paraId="7F678919" w14:textId="77777777" w:rsidR="00FE7818" w:rsidRDefault="00FE7818" w:rsidP="003B3D97">
      <w:pPr>
        <w:pStyle w:val="BodyText"/>
      </w:pPr>
      <w:r>
        <w:lastRenderedPageBreak/>
        <w:t xml:space="preserve">24. </w:t>
      </w:r>
      <w:r w:rsidRPr="00FE7818">
        <w:rPr>
          <w:position w:val="-28"/>
        </w:rPr>
        <w:object w:dxaOrig="1520" w:dyaOrig="660" w14:anchorId="7F2E8BA2">
          <v:shape id="_x0000_i1228" type="#_x0000_t75" style="width:76.4pt;height:33.35pt" o:ole="" o:bordertopcolor="fuchsia" o:borderleftcolor="fuchsia" o:borderbottomcolor="fuchsia" o:borderrightcolor="fuchsia">
            <v:imagedata r:id="rId149" o:title=""/>
            <w10:bordertop type="single" width="18"/>
            <w10:borderleft type="single" width="18"/>
            <w10:borderbottom type="single" width="18"/>
            <w10:borderright type="single" width="18"/>
          </v:shape>
          <o:OLEObject Type="Embed" ProgID="Equation.DSMT4" ShapeID="_x0000_i1228" DrawAspect="Content" ObjectID="_1601106049" r:id="rId150"/>
        </w:object>
      </w:r>
    </w:p>
    <w:p w14:paraId="4203791F" w14:textId="77777777" w:rsidR="00FE7818" w:rsidRDefault="00FE7818" w:rsidP="003B3D97">
      <w:pPr>
        <w:pStyle w:val="BodyText"/>
      </w:pPr>
      <w:r>
        <w:t xml:space="preserve">25. </w:t>
      </w:r>
      <w:r w:rsidRPr="00FE7818">
        <w:rPr>
          <w:position w:val="-28"/>
        </w:rPr>
        <w:object w:dxaOrig="1520" w:dyaOrig="660" w14:anchorId="37AFD1BE">
          <v:shape id="_x0000_i1229" type="#_x0000_t75" style="width:76.4pt;height:33.35pt" o:ole="" o:bordertopcolor="fuchsia" o:borderleftcolor="fuchsia" o:borderbottomcolor="fuchsia" o:borderrightcolor="fuchsia">
            <v:imagedata r:id="rId151" o:title=""/>
            <w10:bordertop type="single" width="18"/>
            <w10:borderleft type="single" width="18"/>
            <w10:borderbottom type="single" width="18"/>
            <w10:borderright type="single" width="18"/>
          </v:shape>
          <o:OLEObject Type="Embed" ProgID="Equation.DSMT4" ShapeID="_x0000_i1229" DrawAspect="Content" ObjectID="_1601106050" r:id="rId152"/>
        </w:object>
      </w:r>
    </w:p>
    <w:p w14:paraId="1A4A699D" w14:textId="77777777" w:rsidR="00FE7818" w:rsidRDefault="00FE7818" w:rsidP="003B3D97">
      <w:pPr>
        <w:pStyle w:val="BodyText"/>
      </w:pPr>
      <w:r>
        <w:t xml:space="preserve">26. </w:t>
      </w:r>
      <w:r w:rsidRPr="00FE7818">
        <w:rPr>
          <w:position w:val="-28"/>
        </w:rPr>
        <w:object w:dxaOrig="1500" w:dyaOrig="660" w14:anchorId="6F0E44A8">
          <v:shape id="_x0000_i1230" type="#_x0000_t75" style="width:74.65pt;height:33.35pt" o:ole="" o:bordertopcolor="fuchsia" o:borderleftcolor="fuchsia" o:borderbottomcolor="fuchsia" o:borderrightcolor="fuchsia">
            <v:imagedata r:id="rId153" o:title=""/>
            <w10:bordertop type="single" width="18"/>
            <w10:borderleft type="single" width="18"/>
            <w10:borderbottom type="single" width="18"/>
            <w10:borderright type="single" width="18"/>
          </v:shape>
          <o:OLEObject Type="Embed" ProgID="Equation.DSMT4" ShapeID="_x0000_i1230" DrawAspect="Content" ObjectID="_1601106051" r:id="rId154"/>
        </w:object>
      </w:r>
    </w:p>
    <w:p w14:paraId="33C26D39" w14:textId="77777777" w:rsidR="00FE7818" w:rsidRDefault="00FE7818" w:rsidP="003B3D97">
      <w:pPr>
        <w:pStyle w:val="BodyText"/>
      </w:pPr>
      <w:r>
        <w:t xml:space="preserve">27. </w:t>
      </w:r>
      <w:r w:rsidRPr="00FE7818">
        <w:rPr>
          <w:position w:val="-24"/>
        </w:rPr>
        <w:object w:dxaOrig="1320" w:dyaOrig="620" w14:anchorId="116CCAAF">
          <v:shape id="_x0000_i1231" type="#_x0000_t75" style="width:65.85pt;height:30.75pt" o:ole="" o:bordertopcolor="fuchsia" o:borderleftcolor="fuchsia" o:borderbottomcolor="fuchsia" o:borderrightcolor="fuchsia">
            <v:imagedata r:id="rId155" o:title=""/>
            <w10:bordertop type="single" width="18"/>
            <w10:borderleft type="single" width="18"/>
            <w10:borderbottom type="single" width="18"/>
            <w10:borderright type="single" width="18"/>
          </v:shape>
          <o:OLEObject Type="Embed" ProgID="Equation.DSMT4" ShapeID="_x0000_i1231" DrawAspect="Content" ObjectID="_1601106052" r:id="rId156"/>
        </w:object>
      </w:r>
    </w:p>
    <w:p w14:paraId="44E4FE98" w14:textId="77777777" w:rsidR="00FE7818" w:rsidRDefault="00FE7818" w:rsidP="003B3D97">
      <w:pPr>
        <w:pStyle w:val="BodyText"/>
      </w:pPr>
      <w:r>
        <w:t xml:space="preserve">28. </w:t>
      </w:r>
      <w:r w:rsidRPr="00FE7818">
        <w:rPr>
          <w:position w:val="-24"/>
        </w:rPr>
        <w:object w:dxaOrig="1300" w:dyaOrig="620" w14:anchorId="15A8538C">
          <v:shape id="_x0000_i1232" type="#_x0000_t75" style="width:65pt;height:30.75pt" o:ole="" o:bordertopcolor="fuchsia" o:borderleftcolor="fuchsia" o:borderbottomcolor="fuchsia" o:borderrightcolor="fuchsia">
            <v:imagedata r:id="rId157" o:title=""/>
            <w10:bordertop type="single" width="18"/>
            <w10:borderleft type="single" width="18"/>
            <w10:borderbottom type="single" width="18"/>
            <w10:borderright type="single" width="18"/>
          </v:shape>
          <o:OLEObject Type="Embed" ProgID="Equation.DSMT4" ShapeID="_x0000_i1232" DrawAspect="Content" ObjectID="_1601106053" r:id="rId158"/>
        </w:object>
      </w:r>
    </w:p>
    <w:p w14:paraId="2007F3B9" w14:textId="77777777" w:rsidR="003B3D97" w:rsidRDefault="004C01F1" w:rsidP="003B3D97">
      <w:pPr>
        <w:pStyle w:val="BodyText"/>
      </w:pPr>
      <w:r w:rsidRPr="003B3D97">
        <w:t>In</w:t>
      </w:r>
      <w:r w:rsidR="003B3D97" w:rsidRPr="003B3D97">
        <w:t xml:space="preserve"> </w:t>
      </w:r>
      <w:r w:rsidRPr="003B3D97">
        <w:t>Exercises</w:t>
      </w:r>
      <w:r w:rsidR="003B3D97" w:rsidRPr="003B3D97">
        <w:t xml:space="preserve"> </w:t>
      </w:r>
      <w:r w:rsidRPr="003B3D97">
        <w:t>29-36,</w:t>
      </w:r>
      <w:r w:rsidR="003B3D97" w:rsidRPr="003B3D97">
        <w:t xml:space="preserve"> </w:t>
      </w:r>
      <w:r w:rsidRPr="003B3D97">
        <w:t>find</w:t>
      </w:r>
      <w:r w:rsidR="003B3D97" w:rsidRPr="003B3D97">
        <w:t xml:space="preserve"> </w:t>
      </w:r>
      <w:r w:rsidRPr="003B3D97">
        <w:t>the</w:t>
      </w:r>
      <w:r w:rsidR="003B3D97" w:rsidRPr="003B3D97">
        <w:t xml:space="preserve"> </w:t>
      </w:r>
      <w:r w:rsidRPr="003B3D97">
        <w:t>horizontal</w:t>
      </w:r>
      <w:r w:rsidR="003B3D97" w:rsidRPr="003B3D97">
        <w:t xml:space="preserve"> </w:t>
      </w:r>
      <w:r w:rsidRPr="003B3D97">
        <w:t>asymptote,</w:t>
      </w:r>
      <w:r w:rsidR="003B3D97" w:rsidRPr="003B3D97">
        <w:t xml:space="preserve"> </w:t>
      </w:r>
      <w:r w:rsidRPr="003B3D97">
        <w:t>if</w:t>
      </w:r>
      <w:r w:rsidR="003B3D97" w:rsidRPr="003B3D97">
        <w:t xml:space="preserve"> </w:t>
      </w:r>
      <w:r w:rsidRPr="003B3D97">
        <w:t>any,</w:t>
      </w:r>
      <w:r w:rsidR="003B3D97" w:rsidRPr="003B3D97">
        <w:t xml:space="preserve"> </w:t>
      </w:r>
      <w:r w:rsidRPr="003B3D97">
        <w:t>of</w:t>
      </w:r>
      <w:r w:rsidR="003B3D97" w:rsidRPr="003B3D97">
        <w:t xml:space="preserve"> </w:t>
      </w:r>
      <w:r w:rsidRPr="003B3D97">
        <w:t>the</w:t>
      </w:r>
      <w:r w:rsidR="003B3D97" w:rsidRPr="003B3D97">
        <w:t xml:space="preserve"> </w:t>
      </w:r>
      <w:r w:rsidRPr="003B3D97">
        <w:t>graph</w:t>
      </w:r>
      <w:r w:rsidR="003B3D97" w:rsidRPr="003B3D97">
        <w:t xml:space="preserve"> </w:t>
      </w:r>
      <w:r w:rsidRPr="003B3D97">
        <w:t>of</w:t>
      </w:r>
      <w:r w:rsidR="003B3D97" w:rsidRPr="003B3D97">
        <w:t xml:space="preserve"> </w:t>
      </w:r>
      <w:r w:rsidRPr="003B3D97">
        <w:t>each</w:t>
      </w:r>
      <w:r w:rsidR="003B3D97" w:rsidRPr="003B3D97">
        <w:t xml:space="preserve"> </w:t>
      </w:r>
      <w:r w:rsidRPr="003B3D97">
        <w:t>rational</w:t>
      </w:r>
      <w:r w:rsidR="003B3D97" w:rsidRPr="003B3D97">
        <w:t xml:space="preserve"> </w:t>
      </w:r>
      <w:r w:rsidRPr="003B3D97">
        <w:t>function.</w:t>
      </w:r>
    </w:p>
    <w:p w14:paraId="6C1DC643" w14:textId="77777777" w:rsidR="00FE7818" w:rsidRDefault="00FE7818" w:rsidP="003B3D97">
      <w:pPr>
        <w:pStyle w:val="BodyText"/>
      </w:pPr>
      <w:r>
        <w:t xml:space="preserve">29. </w:t>
      </w:r>
      <w:r w:rsidRPr="00FE7818">
        <w:rPr>
          <w:position w:val="-24"/>
        </w:rPr>
        <w:object w:dxaOrig="1440" w:dyaOrig="620" w14:anchorId="7599EFA2">
          <v:shape id="_x0000_i1233" type="#_x0000_t75" style="width:1in;height:30.75pt" o:ole="" o:bordertopcolor="fuchsia" o:borderleftcolor="fuchsia" o:borderbottomcolor="fuchsia" o:borderrightcolor="fuchsia">
            <v:imagedata r:id="rId159" o:title=""/>
            <w10:bordertop type="single" width="18"/>
            <w10:borderleft type="single" width="18"/>
            <w10:borderbottom type="single" width="18"/>
            <w10:borderright type="single" width="18"/>
          </v:shape>
          <o:OLEObject Type="Embed" ProgID="Equation.DSMT4" ShapeID="_x0000_i1233" DrawAspect="Content" ObjectID="_1601106054" r:id="rId160"/>
        </w:object>
      </w:r>
    </w:p>
    <w:p w14:paraId="4D4BF22C" w14:textId="77777777" w:rsidR="00FE7818" w:rsidRDefault="00FE7818" w:rsidP="003B3D97">
      <w:pPr>
        <w:pStyle w:val="BodyText"/>
      </w:pPr>
      <w:r>
        <w:t xml:space="preserve">30. </w:t>
      </w:r>
      <w:r w:rsidRPr="00FE7818">
        <w:rPr>
          <w:position w:val="-24"/>
        </w:rPr>
        <w:object w:dxaOrig="1440" w:dyaOrig="620" w14:anchorId="2D8B0886">
          <v:shape id="_x0000_i1234" type="#_x0000_t75" style="width:1in;height:30.75pt" o:ole="" o:bordertopcolor="fuchsia" o:borderleftcolor="fuchsia" o:borderbottomcolor="fuchsia" o:borderrightcolor="fuchsia">
            <v:imagedata r:id="rId161" o:title=""/>
            <w10:bordertop type="single" width="18"/>
            <w10:borderleft type="single" width="18"/>
            <w10:borderbottom type="single" width="18"/>
            <w10:borderright type="single" width="18"/>
          </v:shape>
          <o:OLEObject Type="Embed" ProgID="Equation.DSMT4" ShapeID="_x0000_i1234" DrawAspect="Content" ObjectID="_1601106055" r:id="rId162"/>
        </w:object>
      </w:r>
    </w:p>
    <w:p w14:paraId="7596694F" w14:textId="77777777" w:rsidR="00FE7818" w:rsidRDefault="00FE7818" w:rsidP="003B3D97">
      <w:pPr>
        <w:pStyle w:val="BodyText"/>
      </w:pPr>
      <w:r>
        <w:t xml:space="preserve">31. </w:t>
      </w:r>
      <w:r w:rsidRPr="00FE7818">
        <w:rPr>
          <w:position w:val="-24"/>
        </w:rPr>
        <w:object w:dxaOrig="1420" w:dyaOrig="660" w14:anchorId="49D2BB18">
          <v:shape id="_x0000_i1235" type="#_x0000_t75" style="width:71.1pt;height:33.35pt" o:ole="" o:bordertopcolor="fuchsia" o:borderleftcolor="fuchsia" o:borderbottomcolor="fuchsia" o:borderrightcolor="fuchsia">
            <v:imagedata r:id="rId163" o:title=""/>
            <w10:bordertop type="single" width="18"/>
            <w10:borderleft type="single" width="18"/>
            <w10:borderbottom type="single" width="18"/>
            <w10:borderright type="single" width="18"/>
          </v:shape>
          <o:OLEObject Type="Embed" ProgID="Equation.DSMT4" ShapeID="_x0000_i1235" DrawAspect="Content" ObjectID="_1601106056" r:id="rId164"/>
        </w:object>
      </w:r>
    </w:p>
    <w:p w14:paraId="2652E80C" w14:textId="77777777" w:rsidR="00FE7818" w:rsidRDefault="00FE7818" w:rsidP="003B3D97">
      <w:pPr>
        <w:pStyle w:val="BodyText"/>
      </w:pPr>
      <w:r>
        <w:t xml:space="preserve">32. </w:t>
      </w:r>
      <w:r w:rsidRPr="00FE7818">
        <w:rPr>
          <w:position w:val="-24"/>
        </w:rPr>
        <w:object w:dxaOrig="1420" w:dyaOrig="660" w14:anchorId="34606D53">
          <v:shape id="_x0000_i1236" type="#_x0000_t75" style="width:71.1pt;height:33.35pt" o:ole="" o:bordertopcolor="fuchsia" o:borderleftcolor="fuchsia" o:borderbottomcolor="fuchsia" o:borderrightcolor="fuchsia">
            <v:imagedata r:id="rId165" o:title=""/>
            <w10:bordertop type="single" width="18"/>
            <w10:borderleft type="single" width="18"/>
            <w10:borderbottom type="single" width="18"/>
            <w10:borderright type="single" width="18"/>
          </v:shape>
          <o:OLEObject Type="Embed" ProgID="Equation.DSMT4" ShapeID="_x0000_i1236" DrawAspect="Content" ObjectID="_1601106057" r:id="rId166"/>
        </w:object>
      </w:r>
    </w:p>
    <w:p w14:paraId="559CE103" w14:textId="77777777" w:rsidR="00FE7818" w:rsidRDefault="00FE7818" w:rsidP="003B3D97">
      <w:pPr>
        <w:pStyle w:val="BodyText"/>
      </w:pPr>
      <w:r>
        <w:t xml:space="preserve">33. </w:t>
      </w:r>
      <w:r w:rsidRPr="00FE7818">
        <w:rPr>
          <w:position w:val="-24"/>
        </w:rPr>
        <w:object w:dxaOrig="1400" w:dyaOrig="660" w14:anchorId="724EC850">
          <v:shape id="_x0000_i1237" type="#_x0000_t75" style="width:70.25pt;height:33.35pt" o:ole="" o:bordertopcolor="fuchsia" o:borderleftcolor="fuchsia" o:borderbottomcolor="fuchsia" o:borderrightcolor="fuchsia">
            <v:imagedata r:id="rId167" o:title=""/>
            <w10:bordertop type="single" width="18"/>
            <w10:borderleft type="single" width="18"/>
            <w10:borderbottom type="single" width="18"/>
            <w10:borderright type="single" width="18"/>
          </v:shape>
          <o:OLEObject Type="Embed" ProgID="Equation.DSMT4" ShapeID="_x0000_i1237" DrawAspect="Content" ObjectID="_1601106058" r:id="rId168"/>
        </w:object>
      </w:r>
    </w:p>
    <w:p w14:paraId="7E7102F5" w14:textId="77777777" w:rsidR="00FE7818" w:rsidRDefault="00FE7818" w:rsidP="003B3D97">
      <w:pPr>
        <w:pStyle w:val="BodyText"/>
      </w:pPr>
      <w:r>
        <w:t xml:space="preserve">34. </w:t>
      </w:r>
      <w:r w:rsidRPr="00FE7818">
        <w:rPr>
          <w:position w:val="-24"/>
        </w:rPr>
        <w:object w:dxaOrig="1400" w:dyaOrig="660" w14:anchorId="5367A9FC">
          <v:shape id="_x0000_i1238" type="#_x0000_t75" style="width:70.25pt;height:33.35pt" o:ole="" o:bordertopcolor="fuchsia" o:borderleftcolor="fuchsia" o:borderbottomcolor="fuchsia" o:borderrightcolor="fuchsia">
            <v:imagedata r:id="rId169" o:title=""/>
            <w10:bordertop type="single" width="18"/>
            <w10:borderleft type="single" width="18"/>
            <w10:borderbottom type="single" width="18"/>
            <w10:borderright type="single" width="18"/>
          </v:shape>
          <o:OLEObject Type="Embed" ProgID="Equation.DSMT4" ShapeID="_x0000_i1238" DrawAspect="Content" ObjectID="_1601106059" r:id="rId170"/>
        </w:object>
      </w:r>
    </w:p>
    <w:p w14:paraId="508B6D29" w14:textId="77777777" w:rsidR="00FE7818" w:rsidRDefault="00FE7818" w:rsidP="003B3D97">
      <w:pPr>
        <w:pStyle w:val="BodyText"/>
      </w:pPr>
      <w:r>
        <w:t xml:space="preserve">35. </w:t>
      </w:r>
      <w:r w:rsidRPr="00FE7818">
        <w:rPr>
          <w:position w:val="-24"/>
        </w:rPr>
        <w:object w:dxaOrig="1480" w:dyaOrig="620" w14:anchorId="4AF10B60">
          <v:shape id="_x0000_i1239" type="#_x0000_t75" style="width:73.75pt;height:30.75pt" o:ole="" o:bordertopcolor="fuchsia" o:borderleftcolor="fuchsia" o:borderbottomcolor="fuchsia" o:borderrightcolor="fuchsia">
            <v:imagedata r:id="rId171" o:title=""/>
            <w10:bordertop type="single" width="18"/>
            <w10:borderleft type="single" width="18"/>
            <w10:borderbottom type="single" width="18"/>
            <w10:borderright type="single" width="18"/>
          </v:shape>
          <o:OLEObject Type="Embed" ProgID="Equation.DSMT4" ShapeID="_x0000_i1239" DrawAspect="Content" ObjectID="_1601106060" r:id="rId172"/>
        </w:object>
      </w:r>
    </w:p>
    <w:p w14:paraId="0FE796FD" w14:textId="77777777" w:rsidR="00FE7818" w:rsidRDefault="00FE7818" w:rsidP="003B3D97">
      <w:pPr>
        <w:pStyle w:val="BodyText"/>
      </w:pPr>
      <w:r>
        <w:t xml:space="preserve">36. </w:t>
      </w:r>
      <w:r w:rsidRPr="00FE7818">
        <w:rPr>
          <w:position w:val="-24"/>
        </w:rPr>
        <w:object w:dxaOrig="1520" w:dyaOrig="620" w14:anchorId="1C4E521F">
          <v:shape id="_x0000_i1240" type="#_x0000_t75" style="width:76.4pt;height:30.75pt" o:ole="" o:bordertopcolor="fuchsia" o:borderleftcolor="fuchsia" o:borderbottomcolor="fuchsia" o:borderrightcolor="fuchsia">
            <v:imagedata r:id="rId173" o:title=""/>
            <w10:bordertop type="single" width="18"/>
            <w10:borderleft type="single" width="18"/>
            <w10:borderbottom type="single" width="18"/>
            <w10:borderright type="single" width="18"/>
          </v:shape>
          <o:OLEObject Type="Embed" ProgID="Equation.DSMT4" ShapeID="_x0000_i1240" DrawAspect="Content" ObjectID="_1601106061" r:id="rId174"/>
        </w:object>
      </w:r>
    </w:p>
    <w:p w14:paraId="42981A43" w14:textId="77777777" w:rsidR="00FE7818" w:rsidRDefault="00FE7818" w:rsidP="003B3D97">
      <w:pPr>
        <w:pStyle w:val="BodyText"/>
      </w:pPr>
      <w:r>
        <w:t xml:space="preserve">In Exercises 37-48, use transformations of </w:t>
      </w:r>
      <w:r w:rsidRPr="00FE7818">
        <w:rPr>
          <w:position w:val="-24"/>
        </w:rPr>
        <w:object w:dxaOrig="940" w:dyaOrig="620" w14:anchorId="03B1267D">
          <v:shape id="_x0000_i1241" type="#_x0000_t75" style="width:47.4pt;height:30.75pt" o:ole="" o:bordertopcolor="fuchsia" o:borderleftcolor="fuchsia" o:borderbottomcolor="fuchsia" o:borderrightcolor="fuchsia">
            <v:imagedata r:id="rId175" o:title=""/>
            <w10:bordertop type="single" width="18"/>
            <w10:borderleft type="single" width="18"/>
            <w10:borderbottom type="single" width="18"/>
            <w10:borderright type="single" width="18"/>
          </v:shape>
          <o:OLEObject Type="Embed" ProgID="Equation.DSMT4" ShapeID="_x0000_i1241" DrawAspect="Content" ObjectID="_1601106062" r:id="rId176"/>
        </w:object>
      </w:r>
      <w:r>
        <w:t xml:space="preserve"> or </w:t>
      </w:r>
      <w:r w:rsidRPr="00FE7818">
        <w:rPr>
          <w:position w:val="-24"/>
        </w:rPr>
        <w:object w:dxaOrig="1040" w:dyaOrig="620" w14:anchorId="3E1E37DE">
          <v:shape id="_x0000_i1242" type="#_x0000_t75" style="width:51.8pt;height:30.75pt" o:ole="" o:bordertopcolor="fuchsia" o:borderleftcolor="fuchsia" o:borderbottomcolor="fuchsia" o:borderrightcolor="fuchsia">
            <v:imagedata r:id="rId177" o:title=""/>
            <w10:bordertop type="single" width="18"/>
            <w10:borderleft type="single" width="18"/>
            <w10:borderbottom type="single" width="18"/>
            <w10:borderright type="single" width="18"/>
          </v:shape>
          <o:OLEObject Type="Embed" ProgID="Equation.DSMT4" ShapeID="_x0000_i1242" DrawAspect="Content" ObjectID="_1601106063" r:id="rId178"/>
        </w:object>
      </w:r>
      <w:r>
        <w:t xml:space="preserve"> to graph each rational function.</w:t>
      </w:r>
    </w:p>
    <w:p w14:paraId="60345893" w14:textId="77777777" w:rsidR="00FE7818" w:rsidRDefault="00FE7818" w:rsidP="003B3D97">
      <w:pPr>
        <w:pStyle w:val="BodyText"/>
      </w:pPr>
      <w:r>
        <w:lastRenderedPageBreak/>
        <w:t xml:space="preserve">37. </w:t>
      </w:r>
      <w:r w:rsidRPr="00FE7818">
        <w:rPr>
          <w:position w:val="-24"/>
        </w:rPr>
        <w:object w:dxaOrig="1200" w:dyaOrig="620" w14:anchorId="28520ACE">
          <v:shape id="_x0000_i1243" type="#_x0000_t75" style="width:59.7pt;height:30.75pt" o:ole="" o:bordertopcolor="fuchsia" o:borderleftcolor="fuchsia" o:borderbottomcolor="fuchsia" o:borderrightcolor="fuchsia">
            <v:imagedata r:id="rId179" o:title=""/>
            <w10:bordertop type="single" width="18"/>
            <w10:borderleft type="single" width="18"/>
            <w10:borderbottom type="single" width="18"/>
            <w10:borderright type="single" width="18"/>
          </v:shape>
          <o:OLEObject Type="Embed" ProgID="Equation.DSMT4" ShapeID="_x0000_i1243" DrawAspect="Content" ObjectID="_1601106064" r:id="rId180"/>
        </w:object>
      </w:r>
    </w:p>
    <w:p w14:paraId="5336F03E" w14:textId="77777777" w:rsidR="00FE7818" w:rsidRDefault="00FE7818" w:rsidP="003B3D97">
      <w:pPr>
        <w:pStyle w:val="BodyText"/>
      </w:pPr>
      <w:r>
        <w:t xml:space="preserve">38. </w:t>
      </w:r>
      <w:r w:rsidRPr="00FE7818">
        <w:rPr>
          <w:position w:val="-24"/>
        </w:rPr>
        <w:object w:dxaOrig="1240" w:dyaOrig="620" w14:anchorId="6E753B6D">
          <v:shape id="_x0000_i1244" type="#_x0000_t75" style="width:62.35pt;height:30.75pt" o:ole="" o:bordertopcolor="fuchsia" o:borderleftcolor="fuchsia" o:borderbottomcolor="fuchsia" o:borderrightcolor="fuchsia">
            <v:imagedata r:id="rId181" o:title=""/>
            <w10:bordertop type="single" width="18"/>
            <w10:borderleft type="single" width="18"/>
            <w10:borderbottom type="single" width="18"/>
            <w10:borderright type="single" width="18"/>
          </v:shape>
          <o:OLEObject Type="Embed" ProgID="Equation.DSMT4" ShapeID="_x0000_i1244" DrawAspect="Content" ObjectID="_1601106065" r:id="rId182"/>
        </w:object>
      </w:r>
    </w:p>
    <w:p w14:paraId="7DAB697D" w14:textId="77777777" w:rsidR="00FE7818" w:rsidRDefault="00FE7818" w:rsidP="003B3D97">
      <w:pPr>
        <w:pStyle w:val="BodyText"/>
      </w:pPr>
      <w:r>
        <w:t xml:space="preserve">39. </w:t>
      </w:r>
      <w:r w:rsidRPr="00FE7818">
        <w:rPr>
          <w:position w:val="-24"/>
        </w:rPr>
        <w:object w:dxaOrig="1219" w:dyaOrig="620" w14:anchorId="2275C673">
          <v:shape id="_x0000_i1245" type="#_x0000_t75" style="width:60.6pt;height:30.75pt" o:ole="" o:bordertopcolor="fuchsia" o:borderleftcolor="fuchsia" o:borderbottomcolor="fuchsia" o:borderrightcolor="fuchsia">
            <v:imagedata r:id="rId183" o:title=""/>
            <w10:bordertop type="single" width="18"/>
            <w10:borderleft type="single" width="18"/>
            <w10:borderbottom type="single" width="18"/>
            <w10:borderright type="single" width="18"/>
          </v:shape>
          <o:OLEObject Type="Embed" ProgID="Equation.DSMT4" ShapeID="_x0000_i1245" DrawAspect="Content" ObjectID="_1601106066" r:id="rId184"/>
        </w:object>
      </w:r>
    </w:p>
    <w:p w14:paraId="33FAE0FD" w14:textId="77777777" w:rsidR="00FE7818" w:rsidRDefault="00FE7818" w:rsidP="003B3D97">
      <w:pPr>
        <w:pStyle w:val="BodyText"/>
      </w:pPr>
      <w:r>
        <w:t xml:space="preserve">40. </w:t>
      </w:r>
      <w:r w:rsidRPr="00FE7818">
        <w:rPr>
          <w:position w:val="-24"/>
        </w:rPr>
        <w:object w:dxaOrig="1180" w:dyaOrig="620" w14:anchorId="1B4AFB60">
          <v:shape id="_x0000_i1246" type="#_x0000_t75" style="width:58.85pt;height:30.75pt" o:ole="" o:bordertopcolor="fuchsia" o:borderleftcolor="fuchsia" o:borderbottomcolor="fuchsia" o:borderrightcolor="fuchsia">
            <v:imagedata r:id="rId185" o:title=""/>
            <w10:bordertop type="single" width="18"/>
            <w10:borderleft type="single" width="18"/>
            <w10:borderbottom type="single" width="18"/>
            <w10:borderright type="single" width="18"/>
          </v:shape>
          <o:OLEObject Type="Embed" ProgID="Equation.DSMT4" ShapeID="_x0000_i1246" DrawAspect="Content" ObjectID="_1601106067" r:id="rId186"/>
        </w:object>
      </w:r>
    </w:p>
    <w:p w14:paraId="3A961810" w14:textId="77777777" w:rsidR="00FE7818" w:rsidRDefault="00FE7818" w:rsidP="003B3D97">
      <w:pPr>
        <w:pStyle w:val="BodyText"/>
      </w:pPr>
      <w:r>
        <w:t xml:space="preserve">41. </w:t>
      </w:r>
      <w:r w:rsidRPr="00FE7818">
        <w:rPr>
          <w:position w:val="-24"/>
        </w:rPr>
        <w:object w:dxaOrig="1540" w:dyaOrig="620" w14:anchorId="269A644C">
          <v:shape id="_x0000_i1247" type="#_x0000_t75" style="width:77.25pt;height:30.75pt" o:ole="" o:bordertopcolor="fuchsia" o:borderleftcolor="fuchsia" o:borderbottomcolor="fuchsia" o:borderrightcolor="fuchsia">
            <v:imagedata r:id="rId187" o:title=""/>
            <w10:bordertop type="single" width="18"/>
            <w10:borderleft type="single" width="18"/>
            <w10:borderbottom type="single" width="18"/>
            <w10:borderright type="single" width="18"/>
          </v:shape>
          <o:OLEObject Type="Embed" ProgID="Equation.DSMT4" ShapeID="_x0000_i1247" DrawAspect="Content" ObjectID="_1601106068" r:id="rId188"/>
        </w:object>
      </w:r>
    </w:p>
    <w:p w14:paraId="2B25E299" w14:textId="77777777" w:rsidR="00FE7818" w:rsidRDefault="00FE7818" w:rsidP="003B3D97">
      <w:pPr>
        <w:pStyle w:val="BodyText"/>
      </w:pPr>
      <w:r>
        <w:t xml:space="preserve">42. </w:t>
      </w:r>
      <w:r w:rsidRPr="00FE7818">
        <w:rPr>
          <w:position w:val="-24"/>
        </w:rPr>
        <w:object w:dxaOrig="1579" w:dyaOrig="620" w14:anchorId="0C0689F6">
          <v:shape id="_x0000_i1248" type="#_x0000_t75" style="width:79pt;height:30.75pt" o:ole="" o:bordertopcolor="fuchsia" o:borderleftcolor="fuchsia" o:borderbottomcolor="fuchsia" o:borderrightcolor="fuchsia">
            <v:imagedata r:id="rId189" o:title=""/>
            <w10:bordertop type="single" width="18"/>
            <w10:borderleft type="single" width="18"/>
            <w10:borderbottom type="single" width="18"/>
            <w10:borderright type="single" width="18"/>
          </v:shape>
          <o:OLEObject Type="Embed" ProgID="Equation.DSMT4" ShapeID="_x0000_i1248" DrawAspect="Content" ObjectID="_1601106069" r:id="rId190"/>
        </w:object>
      </w:r>
    </w:p>
    <w:p w14:paraId="6772D7AE" w14:textId="77777777" w:rsidR="00FE7818" w:rsidRDefault="00FE7818" w:rsidP="003B3D97">
      <w:pPr>
        <w:pStyle w:val="BodyText"/>
      </w:pPr>
      <w:r>
        <w:t xml:space="preserve">43. </w:t>
      </w:r>
      <w:r w:rsidRPr="00FE7818">
        <w:rPr>
          <w:position w:val="-28"/>
        </w:rPr>
        <w:object w:dxaOrig="1520" w:dyaOrig="660" w14:anchorId="71E74761">
          <v:shape id="_x0000_i1249" type="#_x0000_t75" style="width:76.4pt;height:33.35pt" o:ole="" o:bordertopcolor="fuchsia" o:borderleftcolor="fuchsia" o:borderbottomcolor="fuchsia" o:borderrightcolor="fuchsia">
            <v:imagedata r:id="rId191" o:title=""/>
            <w10:bordertop type="single" width="18"/>
            <w10:borderleft type="single" width="18"/>
            <w10:borderbottom type="single" width="18"/>
            <w10:borderright type="single" width="18"/>
          </v:shape>
          <o:OLEObject Type="Embed" ProgID="Equation.DSMT4" ShapeID="_x0000_i1249" DrawAspect="Content" ObjectID="_1601106070" r:id="rId192"/>
        </w:object>
      </w:r>
    </w:p>
    <w:p w14:paraId="3BC90EB8" w14:textId="77777777" w:rsidR="00FE7818" w:rsidRDefault="00FE7818" w:rsidP="003B3D97">
      <w:pPr>
        <w:pStyle w:val="BodyText"/>
      </w:pPr>
      <w:r>
        <w:t xml:space="preserve">44. </w:t>
      </w:r>
      <w:r w:rsidRPr="00FE7818">
        <w:rPr>
          <w:position w:val="-28"/>
        </w:rPr>
        <w:object w:dxaOrig="1480" w:dyaOrig="660" w14:anchorId="50AA4A1A">
          <v:shape id="_x0000_i1250" type="#_x0000_t75" style="width:73.75pt;height:33.35pt" o:ole="" o:bordertopcolor="fuchsia" o:borderleftcolor="fuchsia" o:borderbottomcolor="fuchsia" o:borderrightcolor="fuchsia">
            <v:imagedata r:id="rId193" o:title=""/>
            <w10:bordertop type="single" width="18"/>
            <w10:borderleft type="single" width="18"/>
            <w10:borderbottom type="single" width="18"/>
            <w10:borderright type="single" width="18"/>
          </v:shape>
          <o:OLEObject Type="Embed" ProgID="Equation.DSMT4" ShapeID="_x0000_i1250" DrawAspect="Content" ObjectID="_1601106071" r:id="rId194"/>
        </w:object>
      </w:r>
    </w:p>
    <w:p w14:paraId="2B4680E3" w14:textId="77777777" w:rsidR="00FE7818" w:rsidRDefault="00FE7818" w:rsidP="003B3D97">
      <w:pPr>
        <w:pStyle w:val="BodyText"/>
      </w:pPr>
      <w:r>
        <w:t xml:space="preserve">45. </w:t>
      </w:r>
      <w:r w:rsidRPr="00FE7818">
        <w:rPr>
          <w:position w:val="-24"/>
        </w:rPr>
        <w:object w:dxaOrig="1320" w:dyaOrig="620" w14:anchorId="2FE996A5">
          <v:shape id="_x0000_i1251" type="#_x0000_t75" style="width:65.85pt;height:30.75pt" o:ole="" o:bordertopcolor="fuchsia" o:borderleftcolor="fuchsia" o:borderbottomcolor="fuchsia" o:borderrightcolor="fuchsia">
            <v:imagedata r:id="rId195" o:title=""/>
            <w10:bordertop type="single" width="18"/>
            <w10:borderleft type="single" width="18"/>
            <w10:borderbottom type="single" width="18"/>
            <w10:borderright type="single" width="18"/>
          </v:shape>
          <o:OLEObject Type="Embed" ProgID="Equation.DSMT4" ShapeID="_x0000_i1251" DrawAspect="Content" ObjectID="_1601106072" r:id="rId196"/>
        </w:object>
      </w:r>
    </w:p>
    <w:p w14:paraId="4ACB4859" w14:textId="77777777" w:rsidR="00FE7818" w:rsidRDefault="00FE7818" w:rsidP="003B3D97">
      <w:pPr>
        <w:pStyle w:val="BodyText"/>
      </w:pPr>
      <w:r>
        <w:t xml:space="preserve">46. </w:t>
      </w:r>
      <w:r w:rsidRPr="00FE7818">
        <w:rPr>
          <w:position w:val="-24"/>
        </w:rPr>
        <w:object w:dxaOrig="1300" w:dyaOrig="620" w14:anchorId="2F45118F">
          <v:shape id="_x0000_i1252" type="#_x0000_t75" style="width:65pt;height:30.75pt" o:ole="" o:bordertopcolor="fuchsia" o:borderleftcolor="fuchsia" o:borderbottomcolor="fuchsia" o:borderrightcolor="fuchsia">
            <v:imagedata r:id="rId197" o:title=""/>
            <w10:bordertop type="single" width="18"/>
            <w10:borderleft type="single" width="18"/>
            <w10:borderbottom type="single" width="18"/>
            <w10:borderright type="single" width="18"/>
          </v:shape>
          <o:OLEObject Type="Embed" ProgID="Equation.DSMT4" ShapeID="_x0000_i1252" DrawAspect="Content" ObjectID="_1601106073" r:id="rId198"/>
        </w:object>
      </w:r>
    </w:p>
    <w:p w14:paraId="73A36DE6" w14:textId="77777777" w:rsidR="00FE7818" w:rsidRDefault="00FE7818" w:rsidP="003B3D97">
      <w:pPr>
        <w:pStyle w:val="BodyText"/>
      </w:pPr>
      <w:r>
        <w:t xml:space="preserve">47. </w:t>
      </w:r>
      <w:r w:rsidRPr="00FE7818">
        <w:rPr>
          <w:position w:val="-28"/>
        </w:rPr>
        <w:object w:dxaOrig="1760" w:dyaOrig="660" w14:anchorId="07BF57B8">
          <v:shape id="_x0000_i1253" type="#_x0000_t75" style="width:87.8pt;height:33.35pt" o:ole="" o:bordertopcolor="fuchsia" o:borderleftcolor="fuchsia" o:borderbottomcolor="fuchsia" o:borderrightcolor="fuchsia">
            <v:imagedata r:id="rId199" o:title=""/>
            <w10:bordertop type="single" width="18"/>
            <w10:borderleft type="single" width="18"/>
            <w10:borderbottom type="single" width="18"/>
            <w10:borderright type="single" width="18"/>
          </v:shape>
          <o:OLEObject Type="Embed" ProgID="Equation.DSMT4" ShapeID="_x0000_i1253" DrawAspect="Content" ObjectID="_1601106074" r:id="rId200"/>
        </w:object>
      </w:r>
    </w:p>
    <w:p w14:paraId="5FBBFC26" w14:textId="77777777" w:rsidR="00FE7818" w:rsidRDefault="00FE7818" w:rsidP="003B3D97">
      <w:pPr>
        <w:pStyle w:val="BodyText"/>
      </w:pPr>
      <w:r>
        <w:t xml:space="preserve">48. </w:t>
      </w:r>
      <w:r w:rsidRPr="00FE7818">
        <w:rPr>
          <w:position w:val="-28"/>
        </w:rPr>
        <w:object w:dxaOrig="1800" w:dyaOrig="660" w14:anchorId="5294ED3B">
          <v:shape id="_x0000_i1254" type="#_x0000_t75" style="width:90.45pt;height:33.35pt" o:ole="" o:bordertopcolor="fuchsia" o:borderleftcolor="fuchsia" o:borderbottomcolor="fuchsia" o:borderrightcolor="fuchsia">
            <v:imagedata r:id="rId201" o:title=""/>
            <w10:bordertop type="single" width="18"/>
            <w10:borderleft type="single" width="18"/>
            <w10:borderbottom type="single" width="18"/>
            <w10:borderright type="single" width="18"/>
          </v:shape>
          <o:OLEObject Type="Embed" ProgID="Equation.DSMT4" ShapeID="_x0000_i1254" DrawAspect="Content" ObjectID="_1601106075" r:id="rId202"/>
        </w:object>
      </w:r>
    </w:p>
    <w:p w14:paraId="49C537B6" w14:textId="77777777" w:rsidR="003B3D97" w:rsidRDefault="004C01F1" w:rsidP="003B3D97">
      <w:pPr>
        <w:pStyle w:val="BodyText"/>
      </w:pPr>
      <w:r w:rsidRPr="003B3D97">
        <w:t>In</w:t>
      </w:r>
      <w:r w:rsidR="003B3D97" w:rsidRPr="003B3D97">
        <w:t xml:space="preserve"> </w:t>
      </w:r>
      <w:r w:rsidRPr="003B3D97">
        <w:t>Exercises</w:t>
      </w:r>
      <w:r w:rsidR="003B3D97" w:rsidRPr="003B3D97">
        <w:t xml:space="preserve"> </w:t>
      </w:r>
      <w:r w:rsidRPr="003B3D97">
        <w:t>49-70,</w:t>
      </w:r>
      <w:r w:rsidR="003B3D97" w:rsidRPr="003B3D97">
        <w:t xml:space="preserve"> </w:t>
      </w:r>
      <w:r w:rsidRPr="003B3D97">
        <w:t>follow</w:t>
      </w:r>
      <w:r w:rsidR="003B3D97" w:rsidRPr="003B3D97">
        <w:t xml:space="preserve"> </w:t>
      </w:r>
      <w:r w:rsidRPr="003B3D97">
        <w:t>the</w:t>
      </w:r>
      <w:r w:rsidR="003B3D97" w:rsidRPr="003B3D97">
        <w:t xml:space="preserve"> </w:t>
      </w:r>
      <w:r w:rsidRPr="003B3D97">
        <w:t>seven</w:t>
      </w:r>
      <w:r w:rsidR="003B3D97" w:rsidRPr="003B3D97">
        <w:t xml:space="preserve"> </w:t>
      </w:r>
      <w:r w:rsidRPr="003B3D97">
        <w:t>steps</w:t>
      </w:r>
      <w:r w:rsidR="003B3D97" w:rsidRPr="003B3D97">
        <w:t xml:space="preserve"> </w:t>
      </w:r>
      <w:r w:rsidRPr="003B3D97">
        <w:t>on</w:t>
      </w:r>
      <w:r w:rsidR="003B3D97" w:rsidRPr="003B3D97">
        <w:t xml:space="preserve"> </w:t>
      </w:r>
      <w:r w:rsidRPr="003B3D97">
        <w:t>page</w:t>
      </w:r>
      <w:r w:rsidR="003B3D97" w:rsidRPr="003B3D97">
        <w:t xml:space="preserve"> </w:t>
      </w:r>
      <w:r w:rsidRPr="003B3D97">
        <w:t>373</w:t>
      </w:r>
      <w:r w:rsidR="003B3D97" w:rsidRPr="003B3D97">
        <w:t xml:space="preserve"> </w:t>
      </w:r>
      <w:r w:rsidRPr="003B3D97">
        <w:t>to</w:t>
      </w:r>
      <w:r w:rsidR="003B3D97" w:rsidRPr="003B3D97">
        <w:t xml:space="preserve"> </w:t>
      </w:r>
      <w:r w:rsidRPr="003B3D97">
        <w:t>graph</w:t>
      </w:r>
      <w:r w:rsidR="003B3D97" w:rsidRPr="003B3D97">
        <w:t xml:space="preserve"> </w:t>
      </w:r>
      <w:r w:rsidRPr="003B3D97">
        <w:t>each</w:t>
      </w:r>
      <w:r w:rsidR="003B3D97" w:rsidRPr="003B3D97">
        <w:t xml:space="preserve"> </w:t>
      </w:r>
      <w:r w:rsidRPr="003B3D97">
        <w:t>rational</w:t>
      </w:r>
      <w:r w:rsidR="003B3D97" w:rsidRPr="003B3D97">
        <w:t xml:space="preserve"> </w:t>
      </w:r>
      <w:r w:rsidRPr="003B3D97">
        <w:t>function.</w:t>
      </w:r>
    </w:p>
    <w:p w14:paraId="2DF72F43" w14:textId="77777777" w:rsidR="00FE7818" w:rsidRDefault="00FE7818" w:rsidP="003B3D97">
      <w:pPr>
        <w:pStyle w:val="BodyText"/>
      </w:pPr>
      <w:r>
        <w:t xml:space="preserve">49. </w:t>
      </w:r>
      <w:r w:rsidRPr="00FE7818">
        <w:rPr>
          <w:position w:val="-24"/>
        </w:rPr>
        <w:object w:dxaOrig="1260" w:dyaOrig="620" w14:anchorId="365DE3E6">
          <v:shape id="_x0000_i1255" type="#_x0000_t75" style="width:63.2pt;height:30.75pt" o:ole="" o:bordertopcolor="fuchsia" o:borderleftcolor="fuchsia" o:borderbottomcolor="fuchsia" o:borderrightcolor="fuchsia">
            <v:imagedata r:id="rId203" o:title=""/>
            <w10:bordertop type="single" width="18"/>
            <w10:borderleft type="single" width="18"/>
            <w10:borderbottom type="single" width="18"/>
            <w10:borderright type="single" width="18"/>
          </v:shape>
          <o:OLEObject Type="Embed" ProgID="Equation.DSMT4" ShapeID="_x0000_i1255" DrawAspect="Content" ObjectID="_1601106076" r:id="rId204"/>
        </w:object>
      </w:r>
    </w:p>
    <w:p w14:paraId="7EDCF7A0" w14:textId="77777777" w:rsidR="00FE7818" w:rsidRDefault="00FE7818" w:rsidP="003B3D97">
      <w:pPr>
        <w:pStyle w:val="BodyText"/>
      </w:pPr>
      <w:r>
        <w:t xml:space="preserve">50. </w:t>
      </w:r>
      <w:r w:rsidRPr="00FE7818">
        <w:rPr>
          <w:position w:val="-24"/>
        </w:rPr>
        <w:object w:dxaOrig="1219" w:dyaOrig="620" w14:anchorId="4AFCC4DF">
          <v:shape id="_x0000_i1256" type="#_x0000_t75" style="width:60.6pt;height:30.75pt" o:ole="" o:bordertopcolor="fuchsia" o:borderleftcolor="fuchsia" o:borderbottomcolor="fuchsia" o:borderrightcolor="fuchsia">
            <v:imagedata r:id="rId205" o:title=""/>
            <w10:bordertop type="single" width="18"/>
            <w10:borderleft type="single" width="18"/>
            <w10:borderbottom type="single" width="18"/>
            <w10:borderright type="single" width="18"/>
          </v:shape>
          <o:OLEObject Type="Embed" ProgID="Equation.DSMT4" ShapeID="_x0000_i1256" DrawAspect="Content" ObjectID="_1601106077" r:id="rId206"/>
        </w:object>
      </w:r>
    </w:p>
    <w:p w14:paraId="7E14B09A" w14:textId="77777777" w:rsidR="00FE7818" w:rsidRDefault="00FE7818" w:rsidP="003B3D97">
      <w:pPr>
        <w:pStyle w:val="BodyText"/>
      </w:pPr>
      <w:r>
        <w:t xml:space="preserve">51. </w:t>
      </w:r>
      <w:r w:rsidRPr="00FE7818">
        <w:rPr>
          <w:position w:val="-24"/>
        </w:rPr>
        <w:object w:dxaOrig="1359" w:dyaOrig="620" w14:anchorId="5E198271">
          <v:shape id="_x0000_i1257" type="#_x0000_t75" style="width:67.6pt;height:30.75pt" o:ole="" o:bordertopcolor="fuchsia" o:borderleftcolor="fuchsia" o:borderbottomcolor="fuchsia" o:borderrightcolor="fuchsia">
            <v:imagedata r:id="rId207" o:title=""/>
            <w10:bordertop type="single" width="18"/>
            <w10:borderleft type="single" width="18"/>
            <w10:borderbottom type="single" width="18"/>
            <w10:borderright type="single" width="18"/>
          </v:shape>
          <o:OLEObject Type="Embed" ProgID="Equation.DSMT4" ShapeID="_x0000_i1257" DrawAspect="Content" ObjectID="_1601106078" r:id="rId208"/>
        </w:object>
      </w:r>
    </w:p>
    <w:p w14:paraId="7AC81155" w14:textId="77777777" w:rsidR="00FE7818" w:rsidRDefault="00FE7818" w:rsidP="003B3D97">
      <w:pPr>
        <w:pStyle w:val="BodyText"/>
      </w:pPr>
      <w:r>
        <w:lastRenderedPageBreak/>
        <w:t xml:space="preserve">52. </w:t>
      </w:r>
      <w:r w:rsidRPr="00FE7818">
        <w:rPr>
          <w:position w:val="-24"/>
        </w:rPr>
        <w:object w:dxaOrig="1320" w:dyaOrig="620" w14:anchorId="13AE0451">
          <v:shape id="_x0000_i1258" type="#_x0000_t75" style="width:65.85pt;height:30.75pt" o:ole="" o:bordertopcolor="fuchsia" o:borderleftcolor="fuchsia" o:borderbottomcolor="fuchsia" o:borderrightcolor="fuchsia">
            <v:imagedata r:id="rId209" o:title=""/>
            <w10:bordertop type="single" width="18"/>
            <w10:borderleft type="single" width="18"/>
            <w10:borderbottom type="single" width="18"/>
            <w10:borderright type="single" width="18"/>
          </v:shape>
          <o:OLEObject Type="Embed" ProgID="Equation.DSMT4" ShapeID="_x0000_i1258" DrawAspect="Content" ObjectID="_1601106079" r:id="rId210"/>
        </w:object>
      </w:r>
    </w:p>
    <w:p w14:paraId="684DE0CA" w14:textId="77777777" w:rsidR="00FE7818" w:rsidRDefault="00FE7818" w:rsidP="003B3D97">
      <w:pPr>
        <w:pStyle w:val="BodyText"/>
      </w:pPr>
      <w:r>
        <w:t xml:space="preserve">53. </w:t>
      </w:r>
      <w:r w:rsidRPr="00FE7818">
        <w:rPr>
          <w:position w:val="-24"/>
        </w:rPr>
        <w:object w:dxaOrig="1320" w:dyaOrig="660" w14:anchorId="15E8540C">
          <v:shape id="_x0000_i1259" type="#_x0000_t75" style="width:65.85pt;height:33.35pt" o:ole="" o:bordertopcolor="fuchsia" o:borderleftcolor="fuchsia" o:borderbottomcolor="fuchsia" o:borderrightcolor="fuchsia">
            <v:imagedata r:id="rId211" o:title=""/>
            <w10:bordertop type="single" width="18"/>
            <w10:borderleft type="single" width="18"/>
            <w10:borderbottom type="single" width="18"/>
            <w10:borderright type="single" width="18"/>
          </v:shape>
          <o:OLEObject Type="Embed" ProgID="Equation.DSMT4" ShapeID="_x0000_i1259" DrawAspect="Content" ObjectID="_1601106080" r:id="rId212"/>
        </w:object>
      </w:r>
    </w:p>
    <w:p w14:paraId="0EB5896A" w14:textId="77777777" w:rsidR="00FE7818" w:rsidRDefault="00FE7818" w:rsidP="003B3D97">
      <w:pPr>
        <w:pStyle w:val="BodyText"/>
      </w:pPr>
      <w:r>
        <w:t xml:space="preserve">54. </w:t>
      </w:r>
      <w:r w:rsidRPr="00FE7818">
        <w:rPr>
          <w:position w:val="-24"/>
        </w:rPr>
        <w:object w:dxaOrig="1359" w:dyaOrig="660" w14:anchorId="0CED01D1">
          <v:shape id="_x0000_i1260" type="#_x0000_t75" style="width:67.6pt;height:33.35pt" o:ole="" o:bordertopcolor="fuchsia" o:borderleftcolor="fuchsia" o:borderbottomcolor="fuchsia" o:borderrightcolor="fuchsia">
            <v:imagedata r:id="rId213" o:title=""/>
            <w10:bordertop type="single" width="18"/>
            <w10:borderleft type="single" width="18"/>
            <w10:borderbottom type="single" width="18"/>
            <w10:borderright type="single" width="18"/>
          </v:shape>
          <o:OLEObject Type="Embed" ProgID="Equation.DSMT4" ShapeID="_x0000_i1260" DrawAspect="Content" ObjectID="_1601106081" r:id="rId214"/>
        </w:object>
      </w:r>
    </w:p>
    <w:p w14:paraId="65656DCA" w14:textId="77777777" w:rsidR="00FE7818" w:rsidRDefault="00FE7818" w:rsidP="003B3D97">
      <w:pPr>
        <w:pStyle w:val="BodyText"/>
      </w:pPr>
      <w:r>
        <w:t xml:space="preserve">55. </w:t>
      </w:r>
      <w:r w:rsidRPr="00FE7818">
        <w:rPr>
          <w:position w:val="-24"/>
        </w:rPr>
        <w:object w:dxaOrig="1219" w:dyaOrig="620" w14:anchorId="7B6B5DE7">
          <v:shape id="_x0000_i1261" type="#_x0000_t75" style="width:60.6pt;height:30.75pt" o:ole="" o:bordertopcolor="fuchsia" o:borderleftcolor="fuchsia" o:borderbottomcolor="fuchsia" o:borderrightcolor="fuchsia">
            <v:imagedata r:id="rId215" o:title=""/>
            <w10:bordertop type="single" width="18"/>
            <w10:borderleft type="single" width="18"/>
            <w10:borderbottom type="single" width="18"/>
            <w10:borderright type="single" width="18"/>
          </v:shape>
          <o:OLEObject Type="Embed" ProgID="Equation.DSMT4" ShapeID="_x0000_i1261" DrawAspect="Content" ObjectID="_1601106082" r:id="rId216"/>
        </w:object>
      </w:r>
    </w:p>
    <w:p w14:paraId="7F31C6C1" w14:textId="77777777" w:rsidR="00FE7818" w:rsidRDefault="00FE7818" w:rsidP="003B3D97">
      <w:pPr>
        <w:pStyle w:val="BodyText"/>
      </w:pPr>
      <w:r>
        <w:t xml:space="preserve">56. </w:t>
      </w:r>
      <w:r w:rsidRPr="00FE7818">
        <w:rPr>
          <w:position w:val="-24"/>
        </w:rPr>
        <w:object w:dxaOrig="1280" w:dyaOrig="620" w14:anchorId="60FE62D9">
          <v:shape id="_x0000_i1262" type="#_x0000_t75" style="width:64.1pt;height:30.75pt" o:ole="" o:bordertopcolor="fuchsia" o:borderleftcolor="fuchsia" o:borderbottomcolor="fuchsia" o:borderrightcolor="fuchsia">
            <v:imagedata r:id="rId217" o:title=""/>
            <w10:bordertop type="single" width="18"/>
            <w10:borderleft type="single" width="18"/>
            <w10:borderbottom type="single" width="18"/>
            <w10:borderright type="single" width="18"/>
          </v:shape>
          <o:OLEObject Type="Embed" ProgID="Equation.DSMT4" ShapeID="_x0000_i1262" DrawAspect="Content" ObjectID="_1601106083" r:id="rId218"/>
        </w:object>
      </w:r>
    </w:p>
    <w:p w14:paraId="33A2DB4A" w14:textId="77777777" w:rsidR="00FE7818" w:rsidRDefault="00FE7818" w:rsidP="003B3D97">
      <w:pPr>
        <w:pStyle w:val="BodyText"/>
      </w:pPr>
      <w:r>
        <w:t xml:space="preserve">57. </w:t>
      </w:r>
      <w:r w:rsidRPr="00FE7818">
        <w:rPr>
          <w:position w:val="-24"/>
        </w:rPr>
        <w:object w:dxaOrig="1540" w:dyaOrig="620" w14:anchorId="1A230975">
          <v:shape id="_x0000_i1263" type="#_x0000_t75" style="width:77.25pt;height:30.75pt" o:ole="" o:bordertopcolor="fuchsia" o:borderleftcolor="fuchsia" o:borderbottomcolor="fuchsia" o:borderrightcolor="fuchsia">
            <v:imagedata r:id="rId219" o:title=""/>
            <w10:bordertop type="single" width="18"/>
            <w10:borderleft type="single" width="18"/>
            <w10:borderbottom type="single" width="18"/>
            <w10:borderright type="single" width="18"/>
          </v:shape>
          <o:OLEObject Type="Embed" ProgID="Equation.DSMT4" ShapeID="_x0000_i1263" DrawAspect="Content" ObjectID="_1601106084" r:id="rId220"/>
        </w:object>
      </w:r>
    </w:p>
    <w:p w14:paraId="09C3856C" w14:textId="77777777" w:rsidR="00FE7818" w:rsidRDefault="00FE7818" w:rsidP="003B3D97">
      <w:pPr>
        <w:pStyle w:val="BodyText"/>
      </w:pPr>
      <w:r>
        <w:t xml:space="preserve">58. </w:t>
      </w:r>
      <w:r w:rsidRPr="00FE7818">
        <w:rPr>
          <w:position w:val="-24"/>
        </w:rPr>
        <w:object w:dxaOrig="1480" w:dyaOrig="620" w14:anchorId="4D2E9330">
          <v:shape id="_x0000_i1264" type="#_x0000_t75" style="width:73.75pt;height:30.75pt" o:ole="" o:bordertopcolor="fuchsia" o:borderleftcolor="fuchsia" o:borderbottomcolor="fuchsia" o:borderrightcolor="fuchsia">
            <v:imagedata r:id="rId221" o:title=""/>
            <w10:bordertop type="single" width="18"/>
            <w10:borderleft type="single" width="18"/>
            <w10:borderbottom type="single" width="18"/>
            <w10:borderright type="single" width="18"/>
          </v:shape>
          <o:OLEObject Type="Embed" ProgID="Equation.DSMT4" ShapeID="_x0000_i1264" DrawAspect="Content" ObjectID="_1601106085" r:id="rId222"/>
        </w:object>
      </w:r>
    </w:p>
    <w:p w14:paraId="2CE2240D" w14:textId="77777777" w:rsidR="00FE7818" w:rsidRDefault="00FE7818" w:rsidP="003B3D97">
      <w:pPr>
        <w:pStyle w:val="BodyText"/>
      </w:pPr>
      <w:r>
        <w:t xml:space="preserve">59. </w:t>
      </w:r>
      <w:r w:rsidRPr="00FE7818">
        <w:rPr>
          <w:position w:val="-24"/>
        </w:rPr>
        <w:object w:dxaOrig="1700" w:dyaOrig="620" w14:anchorId="0ED16F6F">
          <v:shape id="_x0000_i1265" type="#_x0000_t75" style="width:85.15pt;height:30.75pt" o:ole="" o:bordertopcolor="fuchsia" o:borderleftcolor="fuchsia" o:borderbottomcolor="fuchsia" o:borderrightcolor="fuchsia">
            <v:imagedata r:id="rId223" o:title=""/>
            <w10:bordertop type="single" width="18"/>
            <w10:borderleft type="single" width="18"/>
            <w10:borderbottom type="single" width="18"/>
            <w10:borderright type="single" width="18"/>
          </v:shape>
          <o:OLEObject Type="Embed" ProgID="Equation.DSMT4" ShapeID="_x0000_i1265" DrawAspect="Content" ObjectID="_1601106086" r:id="rId224"/>
        </w:object>
      </w:r>
    </w:p>
    <w:p w14:paraId="7A8DD9D1" w14:textId="77777777" w:rsidR="00FE7818" w:rsidRDefault="00FE7818" w:rsidP="003B3D97">
      <w:pPr>
        <w:pStyle w:val="BodyText"/>
      </w:pPr>
      <w:r>
        <w:t xml:space="preserve">60. </w:t>
      </w:r>
      <w:r w:rsidRPr="00FE7818">
        <w:rPr>
          <w:position w:val="-24"/>
        </w:rPr>
        <w:object w:dxaOrig="1700" w:dyaOrig="620" w14:anchorId="13ACA462">
          <v:shape id="_x0000_i1266" type="#_x0000_t75" style="width:85.15pt;height:30.75pt" o:ole="" o:bordertopcolor="fuchsia" o:borderleftcolor="fuchsia" o:borderbottomcolor="fuchsia" o:borderrightcolor="fuchsia">
            <v:imagedata r:id="rId225" o:title=""/>
            <w10:bordertop type="single" width="18"/>
            <w10:borderleft type="single" width="18"/>
            <w10:borderbottom type="single" width="18"/>
            <w10:borderright type="single" width="18"/>
          </v:shape>
          <o:OLEObject Type="Embed" ProgID="Equation.DSMT4" ShapeID="_x0000_i1266" DrawAspect="Content" ObjectID="_1601106087" r:id="rId226"/>
        </w:object>
      </w:r>
    </w:p>
    <w:p w14:paraId="2EEA11A0" w14:textId="77777777" w:rsidR="00FE7818" w:rsidRDefault="00FE7818" w:rsidP="003B3D97">
      <w:pPr>
        <w:pStyle w:val="BodyText"/>
      </w:pPr>
      <w:r>
        <w:t xml:space="preserve">61. </w:t>
      </w:r>
      <w:r w:rsidRPr="00FE7818">
        <w:rPr>
          <w:position w:val="-24"/>
        </w:rPr>
        <w:object w:dxaOrig="1380" w:dyaOrig="660" w14:anchorId="612AF9C6">
          <v:shape id="_x0000_i1267" type="#_x0000_t75" style="width:69.35pt;height:33.35pt" o:ole="" o:bordertopcolor="fuchsia" o:borderleftcolor="fuchsia" o:borderbottomcolor="fuchsia" o:borderrightcolor="fuchsia">
            <v:imagedata r:id="rId227" o:title=""/>
            <w10:bordertop type="single" width="18"/>
            <w10:borderleft type="single" width="18"/>
            <w10:borderbottom type="single" width="18"/>
            <w10:borderright type="single" width="18"/>
          </v:shape>
          <o:OLEObject Type="Embed" ProgID="Equation.DSMT4" ShapeID="_x0000_i1267" DrawAspect="Content" ObjectID="_1601106088" r:id="rId228"/>
        </w:object>
      </w:r>
    </w:p>
    <w:p w14:paraId="64B2F3C6" w14:textId="77777777" w:rsidR="00FE7818" w:rsidRDefault="00FE7818" w:rsidP="003B3D97">
      <w:pPr>
        <w:pStyle w:val="BodyText"/>
      </w:pPr>
      <w:r>
        <w:t xml:space="preserve">62. </w:t>
      </w:r>
      <w:r w:rsidRPr="00FE7818">
        <w:rPr>
          <w:position w:val="-24"/>
        </w:rPr>
        <w:object w:dxaOrig="1320" w:dyaOrig="660" w14:anchorId="48BD0748">
          <v:shape id="_x0000_i1268" type="#_x0000_t75" style="width:65.85pt;height:33.35pt" o:ole="" o:bordertopcolor="fuchsia" o:borderleftcolor="fuchsia" o:borderbottomcolor="fuchsia" o:borderrightcolor="fuchsia">
            <v:imagedata r:id="rId229" o:title=""/>
            <w10:bordertop type="single" width="18"/>
            <w10:borderleft type="single" width="18"/>
            <w10:borderbottom type="single" width="18"/>
            <w10:borderright type="single" width="18"/>
          </v:shape>
          <o:OLEObject Type="Embed" ProgID="Equation.DSMT4" ShapeID="_x0000_i1268" DrawAspect="Content" ObjectID="_1601106089" r:id="rId230"/>
        </w:object>
      </w:r>
    </w:p>
    <w:p w14:paraId="403EEC2A" w14:textId="77777777" w:rsidR="00FE7818" w:rsidRDefault="00FE7818" w:rsidP="003B3D97">
      <w:pPr>
        <w:pStyle w:val="BodyText"/>
      </w:pPr>
      <w:r>
        <w:t xml:space="preserve">63. </w:t>
      </w:r>
      <w:r w:rsidRPr="00FE7818">
        <w:rPr>
          <w:position w:val="-24"/>
        </w:rPr>
        <w:object w:dxaOrig="1700" w:dyaOrig="620" w14:anchorId="16CD33A5">
          <v:shape id="_x0000_i1269" type="#_x0000_t75" style="width:85.15pt;height:30.75pt" o:ole="" o:bordertopcolor="fuchsia" o:borderleftcolor="fuchsia" o:borderbottomcolor="fuchsia" o:borderrightcolor="fuchsia">
            <v:imagedata r:id="rId231" o:title=""/>
            <w10:bordertop type="single" width="18"/>
            <w10:borderleft type="single" width="18"/>
            <w10:borderbottom type="single" width="18"/>
            <w10:borderright type="single" width="18"/>
          </v:shape>
          <o:OLEObject Type="Embed" ProgID="Equation.DSMT4" ShapeID="_x0000_i1269" DrawAspect="Content" ObjectID="_1601106090" r:id="rId232"/>
        </w:object>
      </w:r>
    </w:p>
    <w:p w14:paraId="48F6DD0D" w14:textId="77777777" w:rsidR="00FE7818" w:rsidRDefault="00FE7818" w:rsidP="003B3D97">
      <w:pPr>
        <w:pStyle w:val="BodyText"/>
      </w:pPr>
      <w:r>
        <w:t xml:space="preserve">64. </w:t>
      </w:r>
      <w:r w:rsidRPr="00FE7818">
        <w:rPr>
          <w:position w:val="-24"/>
        </w:rPr>
        <w:object w:dxaOrig="1700" w:dyaOrig="620" w14:anchorId="5942F64A">
          <v:shape id="_x0000_i1270" type="#_x0000_t75" style="width:85.15pt;height:30.75pt" o:ole="" o:bordertopcolor="fuchsia" o:borderleftcolor="fuchsia" o:borderbottomcolor="fuchsia" o:borderrightcolor="fuchsia">
            <v:imagedata r:id="rId233" o:title=""/>
            <w10:bordertop type="single" width="18"/>
            <w10:borderleft type="single" width="18"/>
            <w10:borderbottom type="single" width="18"/>
            <w10:borderright type="single" width="18"/>
          </v:shape>
          <o:OLEObject Type="Embed" ProgID="Equation.DSMT4" ShapeID="_x0000_i1270" DrawAspect="Content" ObjectID="_1601106091" r:id="rId234"/>
        </w:object>
      </w:r>
    </w:p>
    <w:sectPr w:rsidR="00FE7818" w:rsidSect="003B3D97">
      <w:pgSz w:w="12240" w:h="15840"/>
      <w:pgMar w:top="1440" w:right="1440" w:bottom="1440" w:left="1440" w:header="720" w:footer="720" w:gutter="0"/>
      <w:cols w:space="720"/>
      <w:noEndnote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68"/>
  <w:removePersonalInformation/>
  <w:removeDateAndTime/>
  <w:embedSystemFonts/>
  <w:bordersDoNotSurroundHeader/>
  <w:bordersDoNotSurroundFooter/>
  <w:proofState w:spelling="clean" w:grammar="clean"/>
  <w:linkStyles/>
  <w:defaultTabStop w:val="720"/>
  <w:drawingGridHorizontalSpacing w:val="181"/>
  <w:drawingGridVerticalSpacing w:val="181"/>
  <w:doNotShadeFormData/>
  <w:characterSpacingControl w:val="compressPunctuation"/>
  <w:doNotValidateAgainstSchema/>
  <w:doNotDemarcateInvalidXml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B3D97"/>
    <w:rsid w:val="00092DB4"/>
    <w:rsid w:val="002F1D84"/>
    <w:rsid w:val="003578F9"/>
    <w:rsid w:val="003B3D97"/>
    <w:rsid w:val="00442C15"/>
    <w:rsid w:val="004B1DA6"/>
    <w:rsid w:val="004C01F1"/>
    <w:rsid w:val="005022FE"/>
    <w:rsid w:val="00544525"/>
    <w:rsid w:val="0068283B"/>
    <w:rsid w:val="006917CF"/>
    <w:rsid w:val="00755AEF"/>
    <w:rsid w:val="009C05F4"/>
    <w:rsid w:val="00DE3476"/>
    <w:rsid w:val="00DE3BAE"/>
    <w:rsid w:val="00F027D9"/>
    <w:rsid w:val="00F10C64"/>
    <w:rsid w:val="00FE781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1BBE44D0"/>
  <w14:defaultImageDpi w14:val="96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/>
    <w:lsdException w:name="heading 7" w:semiHidden="1" w:uiPriority="9" w:unhideWhenUsed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iPriority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aliases w:val="UA Normal"/>
    <w:qFormat/>
    <w:rsid w:val="003578F9"/>
    <w:pPr>
      <w:widowControl w:val="0"/>
      <w:autoSpaceDE w:val="0"/>
      <w:autoSpaceDN w:val="0"/>
      <w:adjustRightInd w:val="0"/>
      <w:spacing w:after="0" w:line="240" w:lineRule="auto"/>
    </w:pPr>
    <w:rPr>
      <w:rFonts w:ascii="Arial" w:hAnsi="Arial"/>
      <w:szCs w:val="24"/>
    </w:rPr>
  </w:style>
  <w:style w:type="paragraph" w:styleId="Heading1">
    <w:name w:val="heading 1"/>
    <w:aliases w:val="UA H1"/>
    <w:basedOn w:val="Normal"/>
    <w:next w:val="Normal"/>
    <w:link w:val="Heading1Char"/>
    <w:uiPriority w:val="9"/>
    <w:qFormat/>
    <w:rsid w:val="003578F9"/>
    <w:pPr>
      <w:keepNext/>
      <w:keepLines/>
      <w:widowControl/>
      <w:autoSpaceDE/>
      <w:autoSpaceDN/>
      <w:adjustRightInd/>
      <w:spacing w:before="240"/>
      <w:jc w:val="center"/>
      <w:outlineLvl w:val="0"/>
    </w:pPr>
    <w:rPr>
      <w:rFonts w:eastAsiaTheme="majorEastAsia" w:cstheme="majorBidi"/>
      <w:sz w:val="32"/>
      <w:szCs w:val="32"/>
    </w:rPr>
  </w:style>
  <w:style w:type="paragraph" w:styleId="Heading2">
    <w:name w:val="heading 2"/>
    <w:aliases w:val="UA H2"/>
    <w:basedOn w:val="Normal"/>
    <w:next w:val="Normal"/>
    <w:link w:val="Heading2Char"/>
    <w:autoRedefine/>
    <w:uiPriority w:val="9"/>
    <w:unhideWhenUsed/>
    <w:qFormat/>
    <w:rsid w:val="003578F9"/>
    <w:pPr>
      <w:keepNext/>
      <w:jc w:val="center"/>
      <w:outlineLvl w:val="1"/>
    </w:pPr>
    <w:rPr>
      <w:rFonts w:eastAsiaTheme="majorEastAsia" w:cstheme="majorBidi"/>
      <w:b/>
      <w:bCs/>
      <w:i/>
      <w:iCs/>
      <w:sz w:val="28"/>
      <w:szCs w:val="28"/>
    </w:rPr>
  </w:style>
  <w:style w:type="paragraph" w:styleId="Heading3">
    <w:name w:val="heading 3"/>
    <w:aliases w:val="UA H3"/>
    <w:basedOn w:val="Normal"/>
    <w:next w:val="Normal"/>
    <w:link w:val="Heading3Char"/>
    <w:autoRedefine/>
    <w:uiPriority w:val="9"/>
    <w:unhideWhenUsed/>
    <w:qFormat/>
    <w:rsid w:val="003578F9"/>
    <w:pPr>
      <w:keepNext/>
      <w:outlineLvl w:val="2"/>
    </w:pPr>
    <w:rPr>
      <w:rFonts w:eastAsiaTheme="majorEastAsia" w:cstheme="majorBidi"/>
      <w:b/>
      <w:bCs/>
      <w:sz w:val="26"/>
      <w:szCs w:val="26"/>
    </w:rPr>
  </w:style>
  <w:style w:type="paragraph" w:styleId="Heading4">
    <w:name w:val="heading 4"/>
    <w:aliases w:val="UA H4"/>
    <w:basedOn w:val="Normal"/>
    <w:next w:val="Normal"/>
    <w:link w:val="Heading4Char"/>
    <w:autoRedefine/>
    <w:uiPriority w:val="9"/>
    <w:unhideWhenUsed/>
    <w:qFormat/>
    <w:rsid w:val="003578F9"/>
    <w:pPr>
      <w:keepNext/>
      <w:outlineLvl w:val="3"/>
    </w:pPr>
    <w:rPr>
      <w:b/>
      <w:bCs/>
      <w:i/>
      <w:sz w:val="24"/>
      <w:szCs w:val="28"/>
    </w:rPr>
  </w:style>
  <w:style w:type="paragraph" w:styleId="Heading5">
    <w:name w:val="heading 5"/>
    <w:aliases w:val="UA H5"/>
    <w:basedOn w:val="Normal"/>
    <w:next w:val="Normal"/>
    <w:link w:val="Heading5Char"/>
    <w:autoRedefine/>
    <w:uiPriority w:val="9"/>
    <w:unhideWhenUsed/>
    <w:qFormat/>
    <w:rsid w:val="003578F9"/>
    <w:pPr>
      <w:outlineLvl w:val="4"/>
    </w:pPr>
    <w:rPr>
      <w:bCs/>
      <w:i/>
      <w:iCs/>
      <w:sz w:val="24"/>
      <w:szCs w:val="26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3578F9"/>
    <w:pPr>
      <w:spacing w:before="240" w:after="60"/>
      <w:outlineLvl w:val="7"/>
    </w:pPr>
    <w:rPr>
      <w:rFonts w:asciiTheme="minorHAnsi" w:hAnsiTheme="minorHAnsi"/>
      <w:i/>
      <w:iCs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3578F9"/>
    <w:pPr>
      <w:spacing w:before="240" w:after="60"/>
      <w:outlineLvl w:val="8"/>
    </w:pPr>
    <w:rPr>
      <w:rFonts w:asciiTheme="majorHAnsi" w:eastAsiaTheme="majorEastAsia" w:hAnsiTheme="majorHAnsi" w:cstheme="majorBidi"/>
      <w:szCs w:val="22"/>
    </w:rPr>
  </w:style>
  <w:style w:type="character" w:default="1" w:styleId="DefaultParagraphFont">
    <w:name w:val="Default Paragraph Font"/>
    <w:uiPriority w:val="1"/>
    <w:semiHidden/>
    <w:unhideWhenUsed/>
    <w:rsid w:val="003578F9"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  <w:rsid w:val="003578F9"/>
  </w:style>
  <w:style w:type="character" w:styleId="Hyperlink">
    <w:name w:val="Hyperlink"/>
    <w:basedOn w:val="DefaultParagraphFont"/>
    <w:uiPriority w:val="99"/>
    <w:rPr>
      <w:rFonts w:ascii="Times New Roman" w:hAnsi="Times New Roman" w:cs="Times New Roman"/>
      <w:color w:val="0066CC"/>
      <w:sz w:val="24"/>
      <w:u w:val="single"/>
    </w:rPr>
  </w:style>
  <w:style w:type="character" w:customStyle="1" w:styleId="Heading1Char">
    <w:name w:val="Heading 1 Char"/>
    <w:aliases w:val="UA H1 Char"/>
    <w:basedOn w:val="DefaultParagraphFont"/>
    <w:link w:val="Heading1"/>
    <w:uiPriority w:val="9"/>
    <w:rsid w:val="003578F9"/>
    <w:rPr>
      <w:rFonts w:ascii="Arial" w:eastAsiaTheme="majorEastAsia" w:hAnsi="Arial" w:cstheme="majorBidi"/>
      <w:sz w:val="32"/>
      <w:szCs w:val="32"/>
    </w:rPr>
  </w:style>
  <w:style w:type="character" w:customStyle="1" w:styleId="Heading2Char">
    <w:name w:val="Heading 2 Char"/>
    <w:aliases w:val="UA H2 Char"/>
    <w:basedOn w:val="DefaultParagraphFont"/>
    <w:link w:val="Heading2"/>
    <w:uiPriority w:val="9"/>
    <w:rsid w:val="003578F9"/>
    <w:rPr>
      <w:rFonts w:ascii="Arial" w:eastAsiaTheme="majorEastAsia" w:hAnsi="Arial" w:cstheme="majorBidi"/>
      <w:b/>
      <w:bCs/>
      <w:i/>
      <w:iCs/>
      <w:sz w:val="28"/>
      <w:szCs w:val="28"/>
    </w:rPr>
  </w:style>
  <w:style w:type="character" w:customStyle="1" w:styleId="Heading3Char">
    <w:name w:val="Heading 3 Char"/>
    <w:aliases w:val="UA H3 Char"/>
    <w:basedOn w:val="DefaultParagraphFont"/>
    <w:link w:val="Heading3"/>
    <w:uiPriority w:val="9"/>
    <w:rsid w:val="003578F9"/>
    <w:rPr>
      <w:rFonts w:ascii="Arial" w:eastAsiaTheme="majorEastAsia" w:hAnsi="Arial" w:cstheme="majorBidi"/>
      <w:b/>
      <w:bCs/>
      <w:sz w:val="26"/>
      <w:szCs w:val="26"/>
    </w:rPr>
  </w:style>
  <w:style w:type="character" w:customStyle="1" w:styleId="Heading4Char">
    <w:name w:val="Heading 4 Char"/>
    <w:aliases w:val="UA H4 Char"/>
    <w:basedOn w:val="DefaultParagraphFont"/>
    <w:link w:val="Heading4"/>
    <w:uiPriority w:val="9"/>
    <w:rsid w:val="003578F9"/>
    <w:rPr>
      <w:rFonts w:ascii="Arial" w:hAnsi="Arial"/>
      <w:b/>
      <w:bCs/>
      <w:i/>
      <w:sz w:val="24"/>
      <w:szCs w:val="28"/>
    </w:rPr>
  </w:style>
  <w:style w:type="character" w:customStyle="1" w:styleId="Heading5Char">
    <w:name w:val="Heading 5 Char"/>
    <w:aliases w:val="UA H5 Char"/>
    <w:basedOn w:val="DefaultParagraphFont"/>
    <w:link w:val="Heading5"/>
    <w:uiPriority w:val="9"/>
    <w:rsid w:val="003578F9"/>
    <w:rPr>
      <w:rFonts w:ascii="Arial" w:hAnsi="Arial"/>
      <w:bCs/>
      <w:i/>
      <w:iCs/>
      <w:sz w:val="24"/>
      <w:szCs w:val="2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3578F9"/>
    <w:rPr>
      <w:rFonts w:asciiTheme="minorHAnsi" w:hAnsiTheme="minorHAnsi"/>
      <w:i/>
      <w:iCs/>
      <w:szCs w:val="24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3578F9"/>
    <w:rPr>
      <w:rFonts w:asciiTheme="majorHAnsi" w:eastAsiaTheme="majorEastAsia" w:hAnsiTheme="majorHAnsi" w:cstheme="majorBidi"/>
    </w:rPr>
  </w:style>
  <w:style w:type="character" w:styleId="PageNumber">
    <w:name w:val="page number"/>
    <w:basedOn w:val="DefaultParagraphFont"/>
    <w:rsid w:val="003578F9"/>
    <w:rPr>
      <w:rFonts w:ascii="Arial" w:hAnsi="Arial"/>
      <w:sz w:val="22"/>
      <w:szCs w:val="22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3578F9"/>
    <w:pPr>
      <w:outlineLvl w:val="9"/>
    </w:pPr>
  </w:style>
  <w:style w:type="paragraph" w:styleId="BodyText">
    <w:name w:val="Body Text"/>
    <w:basedOn w:val="Normal"/>
    <w:link w:val="BodyTextChar"/>
    <w:uiPriority w:val="99"/>
    <w:unhideWhenUsed/>
    <w:rsid w:val="003B3D97"/>
    <w:pPr>
      <w:spacing w:after="120"/>
    </w:pPr>
  </w:style>
  <w:style w:type="character" w:customStyle="1" w:styleId="BodyTextChar">
    <w:name w:val="Body Text Char"/>
    <w:basedOn w:val="DefaultParagraphFont"/>
    <w:link w:val="BodyText"/>
    <w:uiPriority w:val="99"/>
    <w:rsid w:val="003B3D97"/>
    <w:rPr>
      <w:rFonts w:ascii="Times New Roman" w:eastAsia="Calibri" w:hAnsi="Times New Roman" w:cs="Times New Roman"/>
      <w:sz w:val="24"/>
    </w:rPr>
  </w:style>
  <w:style w:type="character" w:styleId="PlaceholderText">
    <w:name w:val="Placeholder Text"/>
    <w:basedOn w:val="DefaultParagraphFont"/>
    <w:uiPriority w:val="99"/>
    <w:semiHidden/>
    <w:rsid w:val="00FE7818"/>
    <w:rPr>
      <w:rFonts w:ascii="Times New Roman" w:hAnsi="Times New Roman" w:cs="Times New Roman"/>
      <w:color w:val="808080"/>
      <w:sz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E781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E7818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4C01F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ranscribersNote">
    <w:name w:val="Transcriber's Note"/>
    <w:basedOn w:val="Normal"/>
    <w:next w:val="Normal"/>
    <w:rsid w:val="00755AEF"/>
    <w:pPr>
      <w:keepNext/>
      <w:pBdr>
        <w:top w:val="single" w:sz="4" w:space="10" w:color="F3F3F3"/>
        <w:left w:val="single" w:sz="4" w:space="10" w:color="F3F3F3"/>
        <w:bottom w:val="single" w:sz="4" w:space="10" w:color="F3F3F3"/>
        <w:right w:val="single" w:sz="4" w:space="10" w:color="F3F3F3"/>
      </w:pBdr>
      <w:shd w:val="clear" w:color="auto" w:fill="F3F3F3"/>
    </w:pPr>
  </w:style>
  <w:style w:type="character" w:customStyle="1" w:styleId="TranscribersDescription">
    <w:name w:val="Transcriber's Description"/>
    <w:basedOn w:val="DefaultParagraphFont"/>
    <w:rsid w:val="00755AEF"/>
    <w:rPr>
      <w:color w:val="FF0000"/>
    </w:rPr>
  </w:style>
  <w:style w:type="character" w:customStyle="1" w:styleId="TranscribersPageNumber">
    <w:name w:val="Transcriber's Page Number"/>
    <w:basedOn w:val="DefaultParagraphFont"/>
    <w:rsid w:val="00755AEF"/>
    <w:rPr>
      <w:color w:val="00800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9.bin"/><Relationship Id="rId42" Type="http://schemas.openxmlformats.org/officeDocument/2006/relationships/image" Target="media/image20.wmf"/><Relationship Id="rId63" Type="http://schemas.openxmlformats.org/officeDocument/2006/relationships/oleObject" Target="embeddings/oleObject28.bin"/><Relationship Id="rId84" Type="http://schemas.openxmlformats.org/officeDocument/2006/relationships/image" Target="media/image42.wmf"/><Relationship Id="rId138" Type="http://schemas.openxmlformats.org/officeDocument/2006/relationships/oleObject" Target="embeddings/oleObject71.bin"/><Relationship Id="rId159" Type="http://schemas.openxmlformats.org/officeDocument/2006/relationships/image" Target="media/image72.wmf"/><Relationship Id="rId170" Type="http://schemas.openxmlformats.org/officeDocument/2006/relationships/oleObject" Target="embeddings/oleObject89.bin"/><Relationship Id="rId191" Type="http://schemas.openxmlformats.org/officeDocument/2006/relationships/image" Target="media/image88.wmf"/><Relationship Id="rId205" Type="http://schemas.openxmlformats.org/officeDocument/2006/relationships/image" Target="media/image95.wmf"/><Relationship Id="rId226" Type="http://schemas.openxmlformats.org/officeDocument/2006/relationships/oleObject" Target="embeddings/oleObject117.bin"/><Relationship Id="rId107" Type="http://schemas.openxmlformats.org/officeDocument/2006/relationships/oleObject" Target="embeddings/oleObject51.bin"/><Relationship Id="rId11" Type="http://schemas.openxmlformats.org/officeDocument/2006/relationships/image" Target="media/image4.wmf"/><Relationship Id="rId32" Type="http://schemas.openxmlformats.org/officeDocument/2006/relationships/image" Target="media/image14.jpeg"/><Relationship Id="rId53" Type="http://schemas.openxmlformats.org/officeDocument/2006/relationships/oleObject" Target="embeddings/oleObject23.bin"/><Relationship Id="rId74" Type="http://schemas.openxmlformats.org/officeDocument/2006/relationships/oleObject" Target="embeddings/oleObject33.bin"/><Relationship Id="rId128" Type="http://schemas.openxmlformats.org/officeDocument/2006/relationships/image" Target="media/image61.jpeg"/><Relationship Id="rId149" Type="http://schemas.openxmlformats.org/officeDocument/2006/relationships/image" Target="media/image67.wmf"/><Relationship Id="rId5" Type="http://schemas.openxmlformats.org/officeDocument/2006/relationships/image" Target="media/image1.wmf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84.bin"/><Relationship Id="rId181" Type="http://schemas.openxmlformats.org/officeDocument/2006/relationships/image" Target="media/image83.wmf"/><Relationship Id="rId216" Type="http://schemas.openxmlformats.org/officeDocument/2006/relationships/oleObject" Target="embeddings/oleObject112.bin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image" Target="media/image32.jpeg"/><Relationship Id="rId118" Type="http://schemas.openxmlformats.org/officeDocument/2006/relationships/oleObject" Target="embeddings/oleObject57.bin"/><Relationship Id="rId139" Type="http://schemas.openxmlformats.org/officeDocument/2006/relationships/oleObject" Target="embeddings/oleObject72.bin"/><Relationship Id="rId80" Type="http://schemas.openxmlformats.org/officeDocument/2006/relationships/image" Target="media/image40.wmf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9.bin"/><Relationship Id="rId155" Type="http://schemas.openxmlformats.org/officeDocument/2006/relationships/image" Target="media/image70.wmf"/><Relationship Id="rId171" Type="http://schemas.openxmlformats.org/officeDocument/2006/relationships/image" Target="media/image78.wmf"/><Relationship Id="rId176" Type="http://schemas.openxmlformats.org/officeDocument/2006/relationships/oleObject" Target="embeddings/oleObject92.bin"/><Relationship Id="rId192" Type="http://schemas.openxmlformats.org/officeDocument/2006/relationships/oleObject" Target="embeddings/oleObject100.bin"/><Relationship Id="rId197" Type="http://schemas.openxmlformats.org/officeDocument/2006/relationships/image" Target="media/image91.wmf"/><Relationship Id="rId206" Type="http://schemas.openxmlformats.org/officeDocument/2006/relationships/oleObject" Target="embeddings/oleObject107.bin"/><Relationship Id="rId227" Type="http://schemas.openxmlformats.org/officeDocument/2006/relationships/image" Target="media/image106.wmf"/><Relationship Id="rId201" Type="http://schemas.openxmlformats.org/officeDocument/2006/relationships/image" Target="media/image93.wmf"/><Relationship Id="rId222" Type="http://schemas.openxmlformats.org/officeDocument/2006/relationships/oleObject" Target="embeddings/oleObject115.bin"/><Relationship Id="rId12" Type="http://schemas.openxmlformats.org/officeDocument/2006/relationships/oleObject" Target="embeddings/oleObject4.bin"/><Relationship Id="rId17" Type="http://schemas.openxmlformats.org/officeDocument/2006/relationships/image" Target="media/image6.jpeg"/><Relationship Id="rId33" Type="http://schemas.openxmlformats.org/officeDocument/2006/relationships/image" Target="media/image15.jpeg"/><Relationship Id="rId38" Type="http://schemas.openxmlformats.org/officeDocument/2006/relationships/image" Target="media/image18.wmf"/><Relationship Id="rId59" Type="http://schemas.openxmlformats.org/officeDocument/2006/relationships/image" Target="media/image29.wmf"/><Relationship Id="rId103" Type="http://schemas.openxmlformats.org/officeDocument/2006/relationships/oleObject" Target="embeddings/oleObject49.bin"/><Relationship Id="rId108" Type="http://schemas.openxmlformats.org/officeDocument/2006/relationships/image" Target="media/image53.jpeg"/><Relationship Id="rId124" Type="http://schemas.openxmlformats.org/officeDocument/2006/relationships/oleObject" Target="embeddings/oleObject61.bin"/><Relationship Id="rId129" Type="http://schemas.openxmlformats.org/officeDocument/2006/relationships/oleObject" Target="embeddings/oleObject64.bin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8.wmf"/><Relationship Id="rId91" Type="http://schemas.openxmlformats.org/officeDocument/2006/relationships/oleObject" Target="embeddings/oleObject43.bin"/><Relationship Id="rId96" Type="http://schemas.openxmlformats.org/officeDocument/2006/relationships/image" Target="media/image47.wmf"/><Relationship Id="rId140" Type="http://schemas.openxmlformats.org/officeDocument/2006/relationships/oleObject" Target="embeddings/oleObject73.bin"/><Relationship Id="rId145" Type="http://schemas.openxmlformats.org/officeDocument/2006/relationships/image" Target="media/image65.wmf"/><Relationship Id="rId161" Type="http://schemas.openxmlformats.org/officeDocument/2006/relationships/image" Target="media/image73.wmf"/><Relationship Id="rId166" Type="http://schemas.openxmlformats.org/officeDocument/2006/relationships/oleObject" Target="embeddings/oleObject87.bin"/><Relationship Id="rId182" Type="http://schemas.openxmlformats.org/officeDocument/2006/relationships/oleObject" Target="embeddings/oleObject95.bin"/><Relationship Id="rId187" Type="http://schemas.openxmlformats.org/officeDocument/2006/relationships/image" Target="media/image86.wmf"/><Relationship Id="rId217" Type="http://schemas.openxmlformats.org/officeDocument/2006/relationships/image" Target="media/image101.wmf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212" Type="http://schemas.openxmlformats.org/officeDocument/2006/relationships/oleObject" Target="embeddings/oleObject110.bin"/><Relationship Id="rId233" Type="http://schemas.openxmlformats.org/officeDocument/2006/relationships/image" Target="media/image109.wmf"/><Relationship Id="rId23" Type="http://schemas.openxmlformats.org/officeDocument/2006/relationships/oleObject" Target="embeddings/oleObject10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4.bin"/><Relationship Id="rId119" Type="http://schemas.openxmlformats.org/officeDocument/2006/relationships/image" Target="media/image58.wmf"/><Relationship Id="rId44" Type="http://schemas.openxmlformats.org/officeDocument/2006/relationships/image" Target="media/image21.wmf"/><Relationship Id="rId60" Type="http://schemas.openxmlformats.org/officeDocument/2006/relationships/oleObject" Target="embeddings/oleObject27.bin"/><Relationship Id="rId65" Type="http://schemas.openxmlformats.org/officeDocument/2006/relationships/image" Target="media/image33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3.wmf"/><Relationship Id="rId130" Type="http://schemas.openxmlformats.org/officeDocument/2006/relationships/oleObject" Target="embeddings/oleObject65.bin"/><Relationship Id="rId135" Type="http://schemas.openxmlformats.org/officeDocument/2006/relationships/oleObject" Target="embeddings/oleObject69.bin"/><Relationship Id="rId151" Type="http://schemas.openxmlformats.org/officeDocument/2006/relationships/image" Target="media/image68.wmf"/><Relationship Id="rId156" Type="http://schemas.openxmlformats.org/officeDocument/2006/relationships/oleObject" Target="embeddings/oleObject82.bin"/><Relationship Id="rId177" Type="http://schemas.openxmlformats.org/officeDocument/2006/relationships/image" Target="media/image81.wmf"/><Relationship Id="rId198" Type="http://schemas.openxmlformats.org/officeDocument/2006/relationships/oleObject" Target="embeddings/oleObject103.bin"/><Relationship Id="rId172" Type="http://schemas.openxmlformats.org/officeDocument/2006/relationships/oleObject" Target="embeddings/oleObject90.bin"/><Relationship Id="rId193" Type="http://schemas.openxmlformats.org/officeDocument/2006/relationships/image" Target="media/image89.wmf"/><Relationship Id="rId202" Type="http://schemas.openxmlformats.org/officeDocument/2006/relationships/oleObject" Target="embeddings/oleObject105.bin"/><Relationship Id="rId207" Type="http://schemas.openxmlformats.org/officeDocument/2006/relationships/image" Target="media/image96.wmf"/><Relationship Id="rId223" Type="http://schemas.openxmlformats.org/officeDocument/2006/relationships/image" Target="media/image104.wmf"/><Relationship Id="rId228" Type="http://schemas.openxmlformats.org/officeDocument/2006/relationships/oleObject" Target="embeddings/oleObject118.bin"/><Relationship Id="rId13" Type="http://schemas.openxmlformats.org/officeDocument/2006/relationships/image" Target="media/image5.wmf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image" Target="media/image54.wmf"/><Relationship Id="rId34" Type="http://schemas.openxmlformats.org/officeDocument/2006/relationships/image" Target="media/image16.wmf"/><Relationship Id="rId50" Type="http://schemas.openxmlformats.org/officeDocument/2006/relationships/image" Target="media/image25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4.bin"/><Relationship Id="rId97" Type="http://schemas.openxmlformats.org/officeDocument/2006/relationships/oleObject" Target="embeddings/oleObject46.bin"/><Relationship Id="rId104" Type="http://schemas.openxmlformats.org/officeDocument/2006/relationships/image" Target="media/image51.wmf"/><Relationship Id="rId120" Type="http://schemas.openxmlformats.org/officeDocument/2006/relationships/oleObject" Target="embeddings/oleObject58.bin"/><Relationship Id="rId125" Type="http://schemas.openxmlformats.org/officeDocument/2006/relationships/image" Target="media/image60.wmf"/><Relationship Id="rId141" Type="http://schemas.openxmlformats.org/officeDocument/2006/relationships/oleObject" Target="embeddings/oleObject74.bin"/><Relationship Id="rId146" Type="http://schemas.openxmlformats.org/officeDocument/2006/relationships/oleObject" Target="embeddings/oleObject77.bin"/><Relationship Id="rId167" Type="http://schemas.openxmlformats.org/officeDocument/2006/relationships/image" Target="media/image76.wmf"/><Relationship Id="rId188" Type="http://schemas.openxmlformats.org/officeDocument/2006/relationships/oleObject" Target="embeddings/oleObject98.bin"/><Relationship Id="rId7" Type="http://schemas.openxmlformats.org/officeDocument/2006/relationships/image" Target="media/image2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5.wmf"/><Relationship Id="rId162" Type="http://schemas.openxmlformats.org/officeDocument/2006/relationships/oleObject" Target="embeddings/oleObject85.bin"/><Relationship Id="rId183" Type="http://schemas.openxmlformats.org/officeDocument/2006/relationships/image" Target="media/image84.wmf"/><Relationship Id="rId213" Type="http://schemas.openxmlformats.org/officeDocument/2006/relationships/image" Target="media/image99.wmf"/><Relationship Id="rId218" Type="http://schemas.openxmlformats.org/officeDocument/2006/relationships/oleObject" Target="embeddings/oleObject113.bin"/><Relationship Id="rId234" Type="http://schemas.openxmlformats.org/officeDocument/2006/relationships/oleObject" Target="embeddings/oleObject121.bin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10.wmf"/><Relationship Id="rId40" Type="http://schemas.openxmlformats.org/officeDocument/2006/relationships/image" Target="media/image19.wmf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29.bin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2.bin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6.bin"/><Relationship Id="rId136" Type="http://schemas.openxmlformats.org/officeDocument/2006/relationships/image" Target="media/image63.wmf"/><Relationship Id="rId157" Type="http://schemas.openxmlformats.org/officeDocument/2006/relationships/image" Target="media/image71.wmf"/><Relationship Id="rId178" Type="http://schemas.openxmlformats.org/officeDocument/2006/relationships/oleObject" Target="embeddings/oleObject93.bin"/><Relationship Id="rId61" Type="http://schemas.openxmlformats.org/officeDocument/2006/relationships/image" Target="media/image30.jpeg"/><Relationship Id="rId82" Type="http://schemas.openxmlformats.org/officeDocument/2006/relationships/image" Target="media/image41.wmf"/><Relationship Id="rId152" Type="http://schemas.openxmlformats.org/officeDocument/2006/relationships/oleObject" Target="embeddings/oleObject80.bin"/><Relationship Id="rId173" Type="http://schemas.openxmlformats.org/officeDocument/2006/relationships/image" Target="media/image79.wmf"/><Relationship Id="rId194" Type="http://schemas.openxmlformats.org/officeDocument/2006/relationships/oleObject" Target="embeddings/oleObject101.bin"/><Relationship Id="rId199" Type="http://schemas.openxmlformats.org/officeDocument/2006/relationships/image" Target="media/image92.wmf"/><Relationship Id="rId203" Type="http://schemas.openxmlformats.org/officeDocument/2006/relationships/image" Target="media/image94.wmf"/><Relationship Id="rId208" Type="http://schemas.openxmlformats.org/officeDocument/2006/relationships/oleObject" Target="embeddings/oleObject108.bin"/><Relationship Id="rId229" Type="http://schemas.openxmlformats.org/officeDocument/2006/relationships/image" Target="media/image107.wmf"/><Relationship Id="rId19" Type="http://schemas.openxmlformats.org/officeDocument/2006/relationships/oleObject" Target="embeddings/oleObject8.bin"/><Relationship Id="rId224" Type="http://schemas.openxmlformats.org/officeDocument/2006/relationships/oleObject" Target="embeddings/oleObject116.bin"/><Relationship Id="rId14" Type="http://schemas.openxmlformats.org/officeDocument/2006/relationships/oleObject" Target="embeddings/oleObject5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7.jpeg"/><Relationship Id="rId77" Type="http://schemas.openxmlformats.org/officeDocument/2006/relationships/oleObject" Target="embeddings/oleObject35.bin"/><Relationship Id="rId100" Type="http://schemas.openxmlformats.org/officeDocument/2006/relationships/image" Target="media/image49.wmf"/><Relationship Id="rId105" Type="http://schemas.openxmlformats.org/officeDocument/2006/relationships/oleObject" Target="embeddings/oleObject50.bin"/><Relationship Id="rId126" Type="http://schemas.openxmlformats.org/officeDocument/2006/relationships/oleObject" Target="embeddings/oleObject62.bin"/><Relationship Id="rId147" Type="http://schemas.openxmlformats.org/officeDocument/2006/relationships/image" Target="media/image66.wmf"/><Relationship Id="rId168" Type="http://schemas.openxmlformats.org/officeDocument/2006/relationships/oleObject" Target="embeddings/oleObject88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6.jpeg"/><Relationship Id="rId93" Type="http://schemas.openxmlformats.org/officeDocument/2006/relationships/oleObject" Target="embeddings/oleObject44.bin"/><Relationship Id="rId98" Type="http://schemas.openxmlformats.org/officeDocument/2006/relationships/image" Target="media/image48.wmf"/><Relationship Id="rId121" Type="http://schemas.openxmlformats.org/officeDocument/2006/relationships/oleObject" Target="embeddings/oleObject59.bin"/><Relationship Id="rId142" Type="http://schemas.openxmlformats.org/officeDocument/2006/relationships/oleObject" Target="embeddings/oleObject75.bin"/><Relationship Id="rId163" Type="http://schemas.openxmlformats.org/officeDocument/2006/relationships/image" Target="media/image74.wmf"/><Relationship Id="rId184" Type="http://schemas.openxmlformats.org/officeDocument/2006/relationships/oleObject" Target="embeddings/oleObject96.bin"/><Relationship Id="rId189" Type="http://schemas.openxmlformats.org/officeDocument/2006/relationships/image" Target="media/image87.wmf"/><Relationship Id="rId219" Type="http://schemas.openxmlformats.org/officeDocument/2006/relationships/image" Target="media/image102.wmf"/><Relationship Id="rId3" Type="http://schemas.openxmlformats.org/officeDocument/2006/relationships/settings" Target="settings.xml"/><Relationship Id="rId214" Type="http://schemas.openxmlformats.org/officeDocument/2006/relationships/oleObject" Target="embeddings/oleObject111.bin"/><Relationship Id="rId230" Type="http://schemas.openxmlformats.org/officeDocument/2006/relationships/oleObject" Target="embeddings/oleObject119.bin"/><Relationship Id="rId235" Type="http://schemas.openxmlformats.org/officeDocument/2006/relationships/fontTable" Target="fontTable.xml"/><Relationship Id="rId25" Type="http://schemas.openxmlformats.org/officeDocument/2006/relationships/oleObject" Target="embeddings/oleObject11.bin"/><Relationship Id="rId46" Type="http://schemas.openxmlformats.org/officeDocument/2006/relationships/image" Target="media/image22.jpeg"/><Relationship Id="rId67" Type="http://schemas.openxmlformats.org/officeDocument/2006/relationships/image" Target="media/image34.jpeg"/><Relationship Id="rId116" Type="http://schemas.openxmlformats.org/officeDocument/2006/relationships/image" Target="media/image57.wmf"/><Relationship Id="rId137" Type="http://schemas.openxmlformats.org/officeDocument/2006/relationships/oleObject" Target="embeddings/oleObject70.bin"/><Relationship Id="rId158" Type="http://schemas.openxmlformats.org/officeDocument/2006/relationships/oleObject" Target="embeddings/oleObject83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31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4.jpeg"/><Relationship Id="rId111" Type="http://schemas.openxmlformats.org/officeDocument/2006/relationships/image" Target="media/image55.wmf"/><Relationship Id="rId132" Type="http://schemas.openxmlformats.org/officeDocument/2006/relationships/oleObject" Target="embeddings/oleObject67.bin"/><Relationship Id="rId153" Type="http://schemas.openxmlformats.org/officeDocument/2006/relationships/image" Target="media/image69.wmf"/><Relationship Id="rId174" Type="http://schemas.openxmlformats.org/officeDocument/2006/relationships/oleObject" Target="embeddings/oleObject91.bin"/><Relationship Id="rId179" Type="http://schemas.openxmlformats.org/officeDocument/2006/relationships/image" Target="media/image82.wmf"/><Relationship Id="rId195" Type="http://schemas.openxmlformats.org/officeDocument/2006/relationships/image" Target="media/image90.wmf"/><Relationship Id="rId209" Type="http://schemas.openxmlformats.org/officeDocument/2006/relationships/image" Target="media/image97.wmf"/><Relationship Id="rId190" Type="http://schemas.openxmlformats.org/officeDocument/2006/relationships/oleObject" Target="embeddings/oleObject99.bin"/><Relationship Id="rId204" Type="http://schemas.openxmlformats.org/officeDocument/2006/relationships/oleObject" Target="embeddings/oleObject106.bin"/><Relationship Id="rId220" Type="http://schemas.openxmlformats.org/officeDocument/2006/relationships/oleObject" Target="embeddings/oleObject114.bin"/><Relationship Id="rId225" Type="http://schemas.openxmlformats.org/officeDocument/2006/relationships/image" Target="media/image105.wmf"/><Relationship Id="rId15" Type="http://schemas.openxmlformats.org/officeDocument/2006/relationships/oleObject" Target="embeddings/oleObject6.bin"/><Relationship Id="rId36" Type="http://schemas.openxmlformats.org/officeDocument/2006/relationships/image" Target="media/image17.wmf"/><Relationship Id="rId57" Type="http://schemas.openxmlformats.org/officeDocument/2006/relationships/image" Target="media/image28.wmf"/><Relationship Id="rId106" Type="http://schemas.openxmlformats.org/officeDocument/2006/relationships/image" Target="media/image52.wmf"/><Relationship Id="rId127" Type="http://schemas.openxmlformats.org/officeDocument/2006/relationships/oleObject" Target="embeddings/oleObject63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4.bin"/><Relationship Id="rId52" Type="http://schemas.openxmlformats.org/officeDocument/2006/relationships/image" Target="media/image26.wmf"/><Relationship Id="rId73" Type="http://schemas.openxmlformats.org/officeDocument/2006/relationships/image" Target="media/image37.jpeg"/><Relationship Id="rId78" Type="http://schemas.openxmlformats.org/officeDocument/2006/relationships/image" Target="media/image39.wmf"/><Relationship Id="rId94" Type="http://schemas.openxmlformats.org/officeDocument/2006/relationships/image" Target="media/image46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9.wmf"/><Relationship Id="rId143" Type="http://schemas.openxmlformats.org/officeDocument/2006/relationships/image" Target="media/image64.wmf"/><Relationship Id="rId148" Type="http://schemas.openxmlformats.org/officeDocument/2006/relationships/oleObject" Target="embeddings/oleObject78.bin"/><Relationship Id="rId164" Type="http://schemas.openxmlformats.org/officeDocument/2006/relationships/oleObject" Target="embeddings/oleObject86.bin"/><Relationship Id="rId169" Type="http://schemas.openxmlformats.org/officeDocument/2006/relationships/image" Target="media/image77.wmf"/><Relationship Id="rId185" Type="http://schemas.openxmlformats.org/officeDocument/2006/relationships/image" Target="media/image85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oleObject" Target="embeddings/oleObject94.bin"/><Relationship Id="rId210" Type="http://schemas.openxmlformats.org/officeDocument/2006/relationships/oleObject" Target="embeddings/oleObject109.bin"/><Relationship Id="rId215" Type="http://schemas.openxmlformats.org/officeDocument/2006/relationships/image" Target="media/image100.wmf"/><Relationship Id="rId236" Type="http://schemas.openxmlformats.org/officeDocument/2006/relationships/theme" Target="theme/theme1.xml"/><Relationship Id="rId26" Type="http://schemas.openxmlformats.org/officeDocument/2006/relationships/image" Target="media/image11.wmf"/><Relationship Id="rId231" Type="http://schemas.openxmlformats.org/officeDocument/2006/relationships/image" Target="media/image108.wmf"/><Relationship Id="rId47" Type="http://schemas.openxmlformats.org/officeDocument/2006/relationships/image" Target="media/image23.jpeg"/><Relationship Id="rId68" Type="http://schemas.openxmlformats.org/officeDocument/2006/relationships/oleObject" Target="embeddings/oleObject30.bin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3.bin"/><Relationship Id="rId133" Type="http://schemas.openxmlformats.org/officeDocument/2006/relationships/image" Target="media/image62.wmf"/><Relationship Id="rId154" Type="http://schemas.openxmlformats.org/officeDocument/2006/relationships/oleObject" Target="embeddings/oleObject81.bin"/><Relationship Id="rId175" Type="http://schemas.openxmlformats.org/officeDocument/2006/relationships/image" Target="media/image80.wmf"/><Relationship Id="rId196" Type="http://schemas.openxmlformats.org/officeDocument/2006/relationships/oleObject" Target="embeddings/oleObject102.bin"/><Relationship Id="rId200" Type="http://schemas.openxmlformats.org/officeDocument/2006/relationships/oleObject" Target="embeddings/oleObject104.bin"/><Relationship Id="rId16" Type="http://schemas.openxmlformats.org/officeDocument/2006/relationships/oleObject" Target="embeddings/oleObject7.bin"/><Relationship Id="rId221" Type="http://schemas.openxmlformats.org/officeDocument/2006/relationships/image" Target="media/image103.wmf"/><Relationship Id="rId37" Type="http://schemas.openxmlformats.org/officeDocument/2006/relationships/oleObject" Target="embeddings/oleObject16.bin"/><Relationship Id="rId58" Type="http://schemas.openxmlformats.org/officeDocument/2006/relationships/oleObject" Target="embeddings/oleObject26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50.wmf"/><Relationship Id="rId123" Type="http://schemas.openxmlformats.org/officeDocument/2006/relationships/oleObject" Target="embeddings/oleObject60.bin"/><Relationship Id="rId144" Type="http://schemas.openxmlformats.org/officeDocument/2006/relationships/oleObject" Target="embeddings/oleObject76.bin"/><Relationship Id="rId90" Type="http://schemas.openxmlformats.org/officeDocument/2006/relationships/oleObject" Target="embeddings/oleObject42.bin"/><Relationship Id="rId165" Type="http://schemas.openxmlformats.org/officeDocument/2006/relationships/image" Target="media/image75.wmf"/><Relationship Id="rId186" Type="http://schemas.openxmlformats.org/officeDocument/2006/relationships/oleObject" Target="embeddings/oleObject97.bin"/><Relationship Id="rId211" Type="http://schemas.openxmlformats.org/officeDocument/2006/relationships/image" Target="media/image98.wmf"/><Relationship Id="rId232" Type="http://schemas.openxmlformats.org/officeDocument/2006/relationships/oleObject" Target="embeddings/oleObject120.bin"/><Relationship Id="rId27" Type="http://schemas.openxmlformats.org/officeDocument/2006/relationships/oleObject" Target="embeddings/oleObject12.bin"/><Relationship Id="rId48" Type="http://schemas.openxmlformats.org/officeDocument/2006/relationships/image" Target="media/image24.wmf"/><Relationship Id="rId69" Type="http://schemas.openxmlformats.org/officeDocument/2006/relationships/image" Target="media/image35.wmf"/><Relationship Id="rId113" Type="http://schemas.openxmlformats.org/officeDocument/2006/relationships/image" Target="media/image56.wmf"/><Relationship Id="rId134" Type="http://schemas.openxmlformats.org/officeDocument/2006/relationships/oleObject" Target="embeddings/oleObject6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��< ? x m l   v e r s i o n = " 1 . 0 "   e n c o d i n g = " u t f - 1 6 " ? > < C h e c k e d I t e m s   x m l n s = " h t t p : / / w w w . c w u . e d u / c e n t r a l - a c c e s s / g u i d e - m e " / > 
</file>

<file path=customXml/itemProps1.xml><?xml version="1.0" encoding="utf-8"?>
<ds:datastoreItem xmlns:ds="http://schemas.openxmlformats.org/officeDocument/2006/customXml" ds:itemID="{FA8B410E-DBAF-4118-B0FB-CDD337A751F4}">
  <ds:schemaRefs>
    <ds:schemaRef ds:uri="http://www.cwu.edu/central-access/guide-me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2</Pages>
  <Words>1384</Words>
  <Characters>7893</Characters>
  <Application>Microsoft Office Word</Application>
  <DocSecurity>0</DocSecurity>
  <Lines>65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25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/>
  <cp:revision>1</cp:revision>
  <dcterms:created xsi:type="dcterms:W3CDTF">2018-10-15T15:29:00Z</dcterms:created>
  <dcterms:modified xsi:type="dcterms:W3CDTF">2018-10-15T15:29:00Z</dcterms:modified>
  <cp:contentStatus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